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37ED" w:rsidRPr="00731E75" w:rsidRDefault="002A37ED" w:rsidP="002A37ED">
      <w:pPr>
        <w:pStyle w:val="aa"/>
        <w:rPr>
          <w:b/>
          <w:smallCaps/>
        </w:rPr>
      </w:pPr>
      <w:bookmarkStart w:id="0" w:name="_Hlk2641158"/>
      <w:bookmarkEnd w:id="0"/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2A37ED" w:rsidRPr="000C5DAB" w:rsidRDefault="002A37ED" w:rsidP="000C5DAB">
      <w:pPr>
        <w:pStyle w:val="aa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D5786D" w:rsidRDefault="002A37ED" w:rsidP="00D5786D">
      <w:pPr>
        <w:pStyle w:val="aa"/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D5786D" w:rsidRPr="00DC0716" w:rsidRDefault="00D5786D" w:rsidP="002A37ED">
      <w:pPr>
        <w:pStyle w:val="aa"/>
        <w:rPr>
          <w:smallCaps/>
          <w:color w:val="000000"/>
          <w:szCs w:val="28"/>
        </w:rPr>
      </w:pPr>
    </w:p>
    <w:p w:rsidR="00D5786D" w:rsidRDefault="00D5786D" w:rsidP="00D5786D">
      <w:pPr>
        <w:pStyle w:val="aa"/>
      </w:pPr>
      <w:r>
        <w:t xml:space="preserve">Типовой расчет по курсу: </w:t>
      </w:r>
    </w:p>
    <w:p w:rsidR="002A37ED" w:rsidRPr="00D5786D" w:rsidRDefault="00D5786D" w:rsidP="00D5786D">
      <w:pPr>
        <w:pStyle w:val="aa"/>
      </w:pPr>
      <w:r>
        <w:t>«Основы теории радиолокационных систем»</w:t>
      </w: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792A94" w:rsidRDefault="00792A94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</w:pPr>
    </w:p>
    <w:p w:rsidR="00D5786D" w:rsidRPr="0086484C" w:rsidRDefault="00D5786D" w:rsidP="002A37ED">
      <w:pPr>
        <w:pStyle w:val="aa"/>
      </w:pPr>
    </w:p>
    <w:p w:rsidR="002A37ED" w:rsidRDefault="002A37ED" w:rsidP="000C5DAB">
      <w:pPr>
        <w:pStyle w:val="aa"/>
      </w:pPr>
    </w:p>
    <w:p w:rsidR="00F539FF" w:rsidRDefault="00F539FF" w:rsidP="000C5DAB">
      <w:pPr>
        <w:pStyle w:val="aa"/>
      </w:pPr>
    </w:p>
    <w:p w:rsidR="00D5786D" w:rsidRPr="000C5DAB" w:rsidRDefault="00D5786D" w:rsidP="000C5DAB">
      <w:pPr>
        <w:pStyle w:val="aa"/>
      </w:pPr>
    </w:p>
    <w:p w:rsidR="002A37ED" w:rsidRDefault="002A37ED" w:rsidP="002A37ED">
      <w:pPr>
        <w:pStyle w:val="aa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2A37ED" w:rsidRDefault="002A37ED" w:rsidP="002A37ED">
      <w:pPr>
        <w:pStyle w:val="aa"/>
        <w:jc w:val="right"/>
      </w:pPr>
      <w:r w:rsidRPr="00520085">
        <w:t>Группа: ЭР-15-15</w:t>
      </w:r>
    </w:p>
    <w:p w:rsidR="002A37ED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520085" w:rsidRDefault="002A37ED" w:rsidP="002A37ED">
      <w:pPr>
        <w:pStyle w:val="aa"/>
      </w:pPr>
    </w:p>
    <w:p w:rsidR="002A37ED" w:rsidRPr="007B259C" w:rsidRDefault="002A37ED" w:rsidP="002A37ED">
      <w:pPr>
        <w:pStyle w:val="aa"/>
      </w:pPr>
      <w:r w:rsidRPr="00731E75">
        <w:t>Москва</w:t>
      </w:r>
    </w:p>
    <w:p w:rsidR="00D5786D" w:rsidRDefault="002A37ED" w:rsidP="00D5786D">
      <w:pPr>
        <w:pStyle w:val="aa"/>
      </w:pPr>
      <w:r w:rsidRPr="00731E75">
        <w:t>201</w:t>
      </w:r>
      <w:r w:rsidR="000C5DAB">
        <w:t>9</w:t>
      </w:r>
      <w:r w:rsidR="00D5786D">
        <w:br w:type="page"/>
      </w:r>
    </w:p>
    <w:p w:rsidR="003C2FF4" w:rsidRPr="00CE7306" w:rsidRDefault="00D5786D" w:rsidP="00D5786D">
      <w:pPr>
        <w:pStyle w:val="a5"/>
        <w:ind w:firstLine="0"/>
        <w:rPr>
          <w:i/>
        </w:rPr>
      </w:pPr>
      <w:r w:rsidRPr="00CE7306">
        <w:rPr>
          <w:i/>
        </w:rPr>
        <w:lastRenderedPageBreak/>
        <w:t>Исходные данные:</w:t>
      </w:r>
    </w:p>
    <w:p w:rsidR="00D5786D" w:rsidRPr="003A32FB" w:rsidRDefault="00D5786D" w:rsidP="00D5786D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>Тип и назначение РЛС: РЛС обнаружения и автосопровождения по углу (по центру пачки).</w:t>
      </w:r>
    </w:p>
    <w:p w:rsidR="00D5786D" w:rsidRPr="003A32FB" w:rsidRDefault="00D5786D" w:rsidP="00D5786D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Длинна волны λ = </w:t>
      </w:r>
      <w:r w:rsidRPr="003A32FB">
        <w:rPr>
          <w:rFonts w:cs="Times New Roman"/>
          <w:u w:val="single"/>
        </w:rPr>
        <w:t>6</w:t>
      </w:r>
      <w:r w:rsidRPr="003A32FB">
        <w:rPr>
          <w:rFonts w:cs="Times New Roman"/>
        </w:rPr>
        <w:t xml:space="preserve"> см, потери в атмосфере и АФУ η = </w:t>
      </w:r>
      <w:r w:rsidRPr="003A32FB">
        <w:rPr>
          <w:rFonts w:cs="Times New Roman"/>
          <w:u w:val="single"/>
        </w:rPr>
        <w:t>3,0</w:t>
      </w:r>
      <w:r w:rsidRPr="003A32FB">
        <w:rPr>
          <w:rFonts w:cs="Times New Roman"/>
        </w:rPr>
        <w:t xml:space="preserve"> дБ.</w:t>
      </w:r>
    </w:p>
    <w:p w:rsidR="00D5786D" w:rsidRPr="003A32FB" w:rsidRDefault="00D5786D" w:rsidP="00D5786D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>Требуемая зона обзора по дальности и угловым координатам:</w:t>
      </w:r>
    </w:p>
    <w:p w:rsidR="00D5786D" w:rsidRPr="003A32FB" w:rsidRDefault="00D5786D" w:rsidP="00D5786D">
      <w:pPr>
        <w:pStyle w:val="a5"/>
        <w:rPr>
          <w:rFonts w:cs="Times New Roman"/>
          <w:u w:val="single"/>
        </w:rPr>
      </w:pPr>
      <w:proofErr w:type="spellStart"/>
      <w:r w:rsidRPr="003A32FB">
        <w:rPr>
          <w:rFonts w:cs="Times New Roman"/>
          <w:lang w:val="en-US"/>
        </w:rPr>
        <w:t>R</w:t>
      </w:r>
      <w:r w:rsidR="00F539FF">
        <w:rPr>
          <w:rFonts w:cs="Times New Roman"/>
          <w:vertAlign w:val="subscript"/>
          <w:lang w:val="en-US"/>
        </w:rPr>
        <w:t>max</w:t>
      </w:r>
      <w:proofErr w:type="spellEnd"/>
      <w:r w:rsidRPr="003A32FB">
        <w:rPr>
          <w:rFonts w:cs="Times New Roman"/>
          <w:lang w:val="en-US"/>
        </w:rPr>
        <w:t xml:space="preserve"> = </w:t>
      </w:r>
      <w:r w:rsidRPr="003A32FB">
        <w:rPr>
          <w:rFonts w:cs="Times New Roman"/>
          <w:u w:val="single"/>
          <w:lang w:val="en-US"/>
        </w:rPr>
        <w:t>80</w:t>
      </w:r>
      <w:r w:rsidRPr="003A32FB">
        <w:rPr>
          <w:rFonts w:cs="Times New Roman"/>
        </w:rPr>
        <w:t xml:space="preserve"> км; ε</w:t>
      </w:r>
      <w:r w:rsidRPr="003A32FB">
        <w:rPr>
          <w:rFonts w:cs="Times New Roman"/>
          <w:vertAlign w:val="subscript"/>
        </w:rPr>
        <w:t>α</w:t>
      </w:r>
      <w:r w:rsidRPr="003A32FB">
        <w:rPr>
          <w:rFonts w:cs="Times New Roman"/>
        </w:rPr>
        <w:t xml:space="preserve"> = </w:t>
      </w:r>
      <w:r w:rsidRPr="003A32FB">
        <w:rPr>
          <w:rFonts w:cs="Times New Roman"/>
          <w:u w:val="single"/>
        </w:rPr>
        <w:t>100</w:t>
      </w:r>
      <w:r w:rsidRPr="003A32FB">
        <w:rPr>
          <w:rFonts w:cs="Times New Roman"/>
          <w:u w:val="single"/>
          <w:vertAlign w:val="superscript"/>
          <w:lang w:val="en-US"/>
        </w:rPr>
        <w:t>°</w:t>
      </w:r>
      <w:r w:rsidRPr="003A32FB">
        <w:rPr>
          <w:rFonts w:cs="Times New Roman"/>
        </w:rPr>
        <w:t>.</w:t>
      </w:r>
    </w:p>
    <w:p w:rsidR="00D5786D" w:rsidRPr="003A32FB" w:rsidRDefault="00D5786D" w:rsidP="00D5786D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Ширина ДНА РЛС </w:t>
      </w:r>
      <w:r w:rsidRPr="003A32FB">
        <w:rPr>
          <w:rFonts w:ascii="Cambria Math" w:hAnsi="Cambria Math" w:cs="Cambria Math"/>
        </w:rPr>
        <w:t>△</w:t>
      </w:r>
      <w:r w:rsidRPr="003A32FB">
        <w:rPr>
          <w:rFonts w:cs="Times New Roman"/>
        </w:rPr>
        <w:t xml:space="preserve">α = </w:t>
      </w:r>
      <w:r w:rsidR="003A32FB" w:rsidRPr="003A32FB">
        <w:rPr>
          <w:rFonts w:cs="Times New Roman"/>
          <w:u w:val="single"/>
        </w:rPr>
        <w:t>0,8</w:t>
      </w:r>
      <w:r w:rsidRPr="003A32FB">
        <w:rPr>
          <w:rFonts w:cs="Times New Roman"/>
          <w:u w:val="single"/>
          <w:vertAlign w:val="superscript"/>
        </w:rPr>
        <w:t>°</w:t>
      </w:r>
      <w:r w:rsidRPr="003A32FB">
        <w:rPr>
          <w:rFonts w:cs="Times New Roman"/>
        </w:rPr>
        <w:t>;</w:t>
      </w:r>
      <w:r w:rsidR="003A32FB" w:rsidRPr="003A32FB">
        <w:rPr>
          <w:rFonts w:cs="Times New Roman"/>
        </w:rPr>
        <w:t xml:space="preserve"> </w:t>
      </w:r>
      <w:r w:rsidR="003A32FB" w:rsidRPr="003A32FB">
        <w:rPr>
          <w:rFonts w:ascii="Cambria Math" w:hAnsi="Cambria Math" w:cs="Cambria Math"/>
        </w:rPr>
        <w:t>△</w:t>
      </w:r>
      <w:r w:rsidR="003A32FB" w:rsidRPr="003A32FB">
        <w:rPr>
          <w:rFonts w:cs="Times New Roman"/>
        </w:rPr>
        <w:t xml:space="preserve">β = </w:t>
      </w:r>
      <w:r w:rsidR="003A32FB" w:rsidRPr="003A32FB">
        <w:rPr>
          <w:rFonts w:cs="Times New Roman"/>
          <w:u w:val="single"/>
        </w:rPr>
        <w:t>36</w:t>
      </w:r>
      <w:r w:rsidR="003A32FB" w:rsidRPr="003A32FB">
        <w:rPr>
          <w:rFonts w:cs="Times New Roman"/>
          <w:u w:val="single"/>
          <w:vertAlign w:val="superscript"/>
        </w:rPr>
        <w:t>°</w:t>
      </w:r>
      <w:r w:rsidR="003A32FB" w:rsidRPr="003A32FB">
        <w:rPr>
          <w:rFonts w:cs="Times New Roman"/>
        </w:rPr>
        <w:t>.</w:t>
      </w:r>
    </w:p>
    <w:p w:rsidR="003A32FB" w:rsidRPr="003A32FB" w:rsidRDefault="003A32FB" w:rsidP="00D5786D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Требуемая разрешающая способность по дальности </w:t>
      </w:r>
      <w:r w:rsidRPr="003A32FB">
        <w:rPr>
          <w:rFonts w:ascii="Cambria Math" w:hAnsi="Cambria Math" w:cs="Cambria Math"/>
        </w:rPr>
        <w:t>△</w:t>
      </w:r>
      <w:r w:rsidRPr="003A32FB">
        <w:rPr>
          <w:rFonts w:cs="Times New Roman"/>
          <w:lang w:val="en-US"/>
        </w:rPr>
        <w:t>R</w:t>
      </w:r>
      <w:r w:rsidRPr="003A32FB">
        <w:rPr>
          <w:rFonts w:cs="Times New Roman"/>
        </w:rPr>
        <w:t xml:space="preserve"> = </w:t>
      </w:r>
      <w:r w:rsidRPr="003A32FB">
        <w:rPr>
          <w:rFonts w:cs="Times New Roman"/>
          <w:u w:val="single"/>
        </w:rPr>
        <w:t>15</w:t>
      </w:r>
      <w:r w:rsidRPr="003A32FB">
        <w:rPr>
          <w:rFonts w:cs="Times New Roman"/>
        </w:rPr>
        <w:t xml:space="preserve"> м.</w:t>
      </w:r>
    </w:p>
    <w:p w:rsidR="003A32FB" w:rsidRDefault="003A32FB" w:rsidP="00D5786D">
      <w:pPr>
        <w:pStyle w:val="a5"/>
        <w:numPr>
          <w:ilvl w:val="0"/>
          <w:numId w:val="13"/>
        </w:numPr>
      </w:pPr>
      <w:r>
        <w:t>Вид помехи и ее характеристики:</w:t>
      </w:r>
    </w:p>
    <w:p w:rsidR="003A32FB" w:rsidRDefault="003A32FB" w:rsidP="003A32FB">
      <w:pPr>
        <w:pStyle w:val="a5"/>
        <w:rPr>
          <w:rFonts w:cs="Times New Roman"/>
        </w:rPr>
      </w:pPr>
      <w:r>
        <w:t>Собственный шум ПРМ, Т</w:t>
      </w:r>
      <w:r>
        <w:rPr>
          <w:vertAlign w:val="subscript"/>
        </w:rPr>
        <w:t>Ш</w:t>
      </w:r>
      <w:r>
        <w:t xml:space="preserve"> = </w:t>
      </w:r>
      <w:r w:rsidRPr="003A32FB">
        <w:rPr>
          <w:u w:val="single"/>
        </w:rPr>
        <w:t>320</w:t>
      </w:r>
      <w:r w:rsidRPr="003A32FB">
        <w:t xml:space="preserve"> </w:t>
      </w:r>
      <w:r w:rsidRPr="003A32FB">
        <w:rPr>
          <w:rFonts w:cs="Times New Roman"/>
        </w:rPr>
        <w:t>К</w:t>
      </w:r>
      <w:r w:rsidRPr="003A32FB">
        <w:rPr>
          <w:rFonts w:cs="Times New Roman"/>
          <w:vertAlign w:val="superscript"/>
        </w:rPr>
        <w:t>°</w:t>
      </w:r>
      <w:r>
        <w:rPr>
          <w:rFonts w:cs="Times New Roman"/>
        </w:rPr>
        <w:t>.</w:t>
      </w:r>
    </w:p>
    <w:p w:rsidR="003A32FB" w:rsidRDefault="003A32FB" w:rsidP="003A32FB">
      <w:pPr>
        <w:pStyle w:val="a5"/>
        <w:numPr>
          <w:ilvl w:val="0"/>
          <w:numId w:val="13"/>
        </w:numPr>
      </w:pPr>
      <w:r>
        <w:t>Вид модуляции зондирующего сигнала:</w:t>
      </w:r>
    </w:p>
    <w:p w:rsidR="003A32FB" w:rsidRDefault="003A32FB" w:rsidP="003A32FB">
      <w:pPr>
        <w:pStyle w:val="a5"/>
        <w:ind w:left="708" w:firstLine="1"/>
      </w:pPr>
      <w:r>
        <w:t xml:space="preserve">Сигнал ЛЧМ, длительность импульса </w:t>
      </w:r>
      <w:proofErr w:type="spellStart"/>
      <w:r>
        <w:rPr>
          <w:rFonts w:ascii="Cambria Math" w:hAnsi="Cambria Math"/>
        </w:rPr>
        <w:t>τ</w:t>
      </w:r>
      <w:r>
        <w:rPr>
          <w:vertAlign w:val="subscript"/>
        </w:rPr>
        <w:t>и</w:t>
      </w:r>
      <w:proofErr w:type="spellEnd"/>
      <w:r>
        <w:t xml:space="preserve"> = </w:t>
      </w:r>
      <w:r w:rsidRPr="003A32FB">
        <w:rPr>
          <w:u w:val="single"/>
        </w:rPr>
        <w:t>30</w:t>
      </w:r>
      <w:r>
        <w:t xml:space="preserve"> мкс, количество импульсов в пачке </w:t>
      </w:r>
      <w:r>
        <w:rPr>
          <w:lang w:val="en-US"/>
        </w:rPr>
        <w:t>m</w:t>
      </w:r>
      <w:r w:rsidRPr="003A32FB">
        <w:t xml:space="preserve"> = </w:t>
      </w:r>
      <w:r w:rsidRPr="003A32FB">
        <w:rPr>
          <w:u w:val="single"/>
        </w:rPr>
        <w:t>22</w:t>
      </w:r>
      <w:r>
        <w:t>.</w:t>
      </w:r>
    </w:p>
    <w:p w:rsidR="003A32FB" w:rsidRDefault="003A32FB" w:rsidP="003A32FB">
      <w:pPr>
        <w:pStyle w:val="a5"/>
        <w:numPr>
          <w:ilvl w:val="0"/>
          <w:numId w:val="13"/>
        </w:numPr>
      </w:pPr>
      <w:r>
        <w:t xml:space="preserve">Требуемая вероятность правильного обнаружения Д = </w:t>
      </w:r>
      <w:r w:rsidRPr="003A32FB">
        <w:rPr>
          <w:u w:val="single"/>
        </w:rPr>
        <w:t>0,9</w:t>
      </w:r>
      <w:r>
        <w:t xml:space="preserve"> и ложной тревоги </w:t>
      </w:r>
      <w:r>
        <w:rPr>
          <w:lang w:val="en-US"/>
        </w:rPr>
        <w:t>F</w:t>
      </w:r>
      <w:r w:rsidRPr="003A32FB">
        <w:t xml:space="preserve"> </w:t>
      </w:r>
      <w:r>
        <w:t xml:space="preserve">= </w:t>
      </w:r>
      <w:r w:rsidRPr="003A32FB">
        <w:rPr>
          <w:u w:val="single"/>
        </w:rPr>
        <w:t>10</w:t>
      </w:r>
      <w:r w:rsidRPr="003A32FB">
        <w:rPr>
          <w:u w:val="single"/>
          <w:vertAlign w:val="superscript"/>
        </w:rPr>
        <w:t>-3</w:t>
      </w:r>
      <w:r>
        <w:t>.</w:t>
      </w:r>
    </w:p>
    <w:p w:rsidR="003A32FB" w:rsidRDefault="003A32FB" w:rsidP="003A32FB">
      <w:pPr>
        <w:pStyle w:val="a5"/>
        <w:numPr>
          <w:ilvl w:val="0"/>
          <w:numId w:val="13"/>
        </w:numPr>
      </w:pPr>
      <w:r>
        <w:t>Параметры цели:</w:t>
      </w:r>
    </w:p>
    <w:p w:rsidR="003A32FB" w:rsidRDefault="003A32FB" w:rsidP="003A32FB">
      <w:pPr>
        <w:pStyle w:val="a5"/>
        <w:ind w:left="708" w:firstLine="1"/>
      </w:pPr>
      <w:r>
        <w:t xml:space="preserve">ЭПС цели </w:t>
      </w:r>
      <w:proofErr w:type="spellStart"/>
      <w:r>
        <w:rPr>
          <w:rFonts w:ascii="Cambria Math" w:hAnsi="Cambria Math"/>
        </w:rPr>
        <w:t>σ</w:t>
      </w:r>
      <w:r>
        <w:rPr>
          <w:vertAlign w:val="subscript"/>
        </w:rPr>
        <w:t>ц</w:t>
      </w:r>
      <w:proofErr w:type="spellEnd"/>
      <w:r>
        <w:t xml:space="preserve"> = </w:t>
      </w:r>
      <w:r w:rsidRPr="00CE7306">
        <w:rPr>
          <w:u w:val="single"/>
        </w:rPr>
        <w:t>24</w:t>
      </w:r>
      <w:r>
        <w:t xml:space="preserve"> м</w:t>
      </w:r>
      <w:r>
        <w:rPr>
          <w:vertAlign w:val="superscript"/>
        </w:rPr>
        <w:t>2</w:t>
      </w:r>
      <w:r>
        <w:t xml:space="preserve">, скорость перемещения цели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min</w:t>
      </w:r>
      <w:proofErr w:type="spellEnd"/>
      <w:r>
        <w:t xml:space="preserve"> – </w:t>
      </w:r>
      <w:r>
        <w:rPr>
          <w:lang w:val="en-US"/>
        </w:rPr>
        <w:t>V</w:t>
      </w:r>
      <w:r>
        <w:rPr>
          <w:vertAlign w:val="subscript"/>
          <w:lang w:val="en-US"/>
        </w:rPr>
        <w:t>max</w:t>
      </w:r>
      <w:r>
        <w:t xml:space="preserve"> = </w:t>
      </w:r>
      <w:r w:rsidRPr="00CE7306">
        <w:rPr>
          <w:u w:val="single"/>
        </w:rPr>
        <w:t>800 – 1200</w:t>
      </w:r>
      <w:r>
        <w:t xml:space="preserve"> км/ч.</w:t>
      </w:r>
    </w:p>
    <w:p w:rsidR="003A32FB" w:rsidRDefault="003A32FB" w:rsidP="003A32FB">
      <w:pPr>
        <w:pStyle w:val="a5"/>
        <w:numPr>
          <w:ilvl w:val="0"/>
          <w:numId w:val="13"/>
        </w:numPr>
      </w:pPr>
      <w:r>
        <w:t>Способ обработки сигнала:</w:t>
      </w:r>
    </w:p>
    <w:p w:rsidR="003A32FB" w:rsidRDefault="00CE7306" w:rsidP="003A32FB">
      <w:pPr>
        <w:pStyle w:val="a5"/>
      </w:pPr>
      <w:r>
        <w:t>Фильтровой с некогерентным цифровым накоплением.</w:t>
      </w:r>
    </w:p>
    <w:p w:rsidR="00CE7306" w:rsidRPr="00CE7306" w:rsidRDefault="00CE7306" w:rsidP="00CE7306">
      <w:pPr>
        <w:pStyle w:val="aa"/>
      </w:pPr>
    </w:p>
    <w:p w:rsidR="00CE7306" w:rsidRPr="00CE7306" w:rsidRDefault="00CE7306" w:rsidP="00CE7306">
      <w:pPr>
        <w:pStyle w:val="a5"/>
        <w:ind w:firstLine="0"/>
        <w:rPr>
          <w:i/>
        </w:rPr>
      </w:pPr>
      <w:r w:rsidRPr="00CE7306">
        <w:rPr>
          <w:i/>
        </w:rPr>
        <w:t>Необходимо:</w:t>
      </w:r>
    </w:p>
    <w:p w:rsidR="00CE7306" w:rsidRPr="00CE7306" w:rsidRDefault="00CE7306" w:rsidP="00CE7306">
      <w:pPr>
        <w:pStyle w:val="a5"/>
        <w:numPr>
          <w:ilvl w:val="0"/>
          <w:numId w:val="18"/>
        </w:numPr>
      </w:pPr>
      <w:r>
        <w:t xml:space="preserve">Определить параметры зондирующего сигнала и изобразить сечения НДАФ по осям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τ,</m:t>
            </m:r>
            <m:r>
              <w:rPr>
                <w:rFonts w:ascii="Cambria Math" w:hAnsi="Cambria Math"/>
                <w:lang w:val="en-US"/>
              </w:rPr>
              <m:t>F</m:t>
            </m:r>
          </m:e>
        </m:d>
      </m:oMath>
      <w:r>
        <w:rPr>
          <w:rFonts w:eastAsiaTheme="minorEastAsia"/>
        </w:rPr>
        <w:t xml:space="preserve"> и топографическое сечение НДАФ.</w:t>
      </w:r>
    </w:p>
    <w:p w:rsidR="00CE7306" w:rsidRPr="00CE7306" w:rsidRDefault="00CE7306" w:rsidP="00CE7306">
      <w:pPr>
        <w:pStyle w:val="a5"/>
        <w:numPr>
          <w:ilvl w:val="0"/>
          <w:numId w:val="18"/>
        </w:numPr>
      </w:pPr>
      <w:r>
        <w:rPr>
          <w:rFonts w:eastAsiaTheme="minorEastAsia"/>
        </w:rPr>
        <w:t>Составить развернутую функциональную схему РЛС.</w:t>
      </w:r>
    </w:p>
    <w:p w:rsidR="00CE7306" w:rsidRPr="00CE7306" w:rsidRDefault="00CE7306" w:rsidP="00CE7306">
      <w:pPr>
        <w:pStyle w:val="a5"/>
        <w:numPr>
          <w:ilvl w:val="0"/>
          <w:numId w:val="18"/>
        </w:numPr>
      </w:pPr>
      <w:r>
        <w:rPr>
          <w:rFonts w:eastAsiaTheme="minorEastAsia"/>
        </w:rPr>
        <w:t>С учетом потерь на обработку рассчитать требуемую мощность ПРД, необходимую для обеспечения заданной вероятности обнаружения на максимальной дальности.</w:t>
      </w:r>
    </w:p>
    <w:p w:rsidR="00CE7306" w:rsidRPr="00CE7306" w:rsidRDefault="00CE7306" w:rsidP="00CE7306">
      <w:pPr>
        <w:pStyle w:val="a5"/>
        <w:numPr>
          <w:ilvl w:val="0"/>
          <w:numId w:val="18"/>
        </w:numPr>
      </w:pPr>
      <w:r>
        <w:rPr>
          <w:rFonts w:eastAsiaTheme="minorEastAsia"/>
        </w:rPr>
        <w:t>Рассчитать характеристики цифрового согласованного фильтра.</w:t>
      </w:r>
    </w:p>
    <w:p w:rsidR="00CE7306" w:rsidRPr="003A32FB" w:rsidRDefault="00CE7306" w:rsidP="00CE7306">
      <w:pPr>
        <w:pStyle w:val="aa"/>
      </w:pPr>
    </w:p>
    <w:p w:rsidR="00877F8F" w:rsidRPr="000F1B99" w:rsidRDefault="00F539FF" w:rsidP="000F1B99">
      <w:pPr>
        <w:pStyle w:val="aa"/>
        <w:rPr>
          <w:b/>
        </w:rPr>
      </w:pPr>
      <w:r w:rsidRPr="00877F8F">
        <w:rPr>
          <w:b/>
        </w:rPr>
        <w:lastRenderedPageBreak/>
        <w:t>Параметры зондирующего сигнала</w:t>
      </w:r>
    </w:p>
    <w:p w:rsidR="00F539FF" w:rsidRDefault="00F539FF" w:rsidP="00F539FF">
      <w:pPr>
        <w:pStyle w:val="a5"/>
        <w:ind w:firstLine="0"/>
        <w:jc w:val="left"/>
      </w:pPr>
      <w:r>
        <w:t xml:space="preserve">Центральная частота: </w:t>
      </w:r>
      <w:r w:rsidR="00CC5013" w:rsidRPr="00F539FF">
        <w:rPr>
          <w:position w:val="-28"/>
        </w:rPr>
        <w:object w:dxaOrig="42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1pt;height:38.6pt" o:ole="">
            <v:imagedata r:id="rId8" o:title=""/>
          </v:shape>
          <o:OLEObject Type="Embed" ProgID="Equation.DSMT4" ShapeID="_x0000_i1025" DrawAspect="Content" ObjectID="_1622310121" r:id="rId9"/>
        </w:object>
      </w:r>
    </w:p>
    <w:p w:rsidR="00F539FF" w:rsidRDefault="00F539FF" w:rsidP="00F539FF">
      <w:pPr>
        <w:pStyle w:val="a5"/>
        <w:ind w:firstLine="0"/>
        <w:jc w:val="left"/>
      </w:pPr>
      <w:r>
        <w:t xml:space="preserve">Ширина спектра сигнала: </w:t>
      </w:r>
      <w:r w:rsidR="00CC5013" w:rsidRPr="00CC5013">
        <w:rPr>
          <w:position w:val="-28"/>
        </w:rPr>
        <w:object w:dxaOrig="4920" w:dyaOrig="760">
          <v:shape id="_x0000_i1026" type="#_x0000_t75" style="width:246.55pt;height:38.6pt" o:ole="">
            <v:imagedata r:id="rId10" o:title=""/>
          </v:shape>
          <o:OLEObject Type="Embed" ProgID="Equation.DSMT4" ShapeID="_x0000_i1026" DrawAspect="Content" ObjectID="_1622310122" r:id="rId11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База сигнала: </w:t>
      </w:r>
      <w:r w:rsidR="00CC5013" w:rsidRPr="00F539FF">
        <w:rPr>
          <w:position w:val="-12"/>
        </w:rPr>
        <w:object w:dxaOrig="3980" w:dyaOrig="420">
          <v:shape id="_x0000_i1027" type="#_x0000_t75" style="width:198.15pt;height:21.9pt" o:ole="">
            <v:imagedata r:id="rId12" o:title=""/>
          </v:shape>
          <o:OLEObject Type="Embed" ProgID="Equation.DSMT4" ShapeID="_x0000_i1027" DrawAspect="Content" ObjectID="_1622310123" r:id="rId13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Скорость изменения частоты: </w:t>
      </w:r>
      <w:r w:rsidR="00350213" w:rsidRPr="00F539FF">
        <w:rPr>
          <w:position w:val="-34"/>
        </w:rPr>
        <w:object w:dxaOrig="3440" w:dyaOrig="820">
          <v:shape id="_x0000_i1028" type="#_x0000_t75" style="width:172.8pt;height:40.9pt" o:ole="">
            <v:imagedata r:id="rId14" o:title=""/>
          </v:shape>
          <o:OLEObject Type="Embed" ProgID="Equation.DSMT4" ShapeID="_x0000_i1028" DrawAspect="Content" ObjectID="_1622310124" r:id="rId15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Период повторения: </w:t>
      </w:r>
      <w:r w:rsidR="00CC5013" w:rsidRPr="00F539FF">
        <w:rPr>
          <w:position w:val="-28"/>
        </w:rPr>
        <w:object w:dxaOrig="6259" w:dyaOrig="760">
          <v:shape id="_x0000_i1029" type="#_x0000_t75" style="width:312.2pt;height:38.6pt" o:ole="">
            <v:imagedata r:id="rId16" o:title=""/>
          </v:shape>
          <o:OLEObject Type="Embed" ProgID="Equation.DSMT4" ShapeID="_x0000_i1029" DrawAspect="Content" ObjectID="_1622310125" r:id="rId17"/>
        </w:object>
      </w:r>
      <w:r>
        <w:t xml:space="preserve"> </w:t>
      </w:r>
    </w:p>
    <w:p w:rsidR="00877F8F" w:rsidRDefault="00F539FF" w:rsidP="00F539FF">
      <w:pPr>
        <w:pStyle w:val="a5"/>
        <w:ind w:firstLine="0"/>
        <w:jc w:val="left"/>
      </w:pPr>
      <w:r>
        <w:t xml:space="preserve">Разрешающая способность по скорости: </w:t>
      </w:r>
      <w:r w:rsidR="00CC5013" w:rsidRPr="00F539FF">
        <w:rPr>
          <w:position w:val="-34"/>
        </w:rPr>
        <w:object w:dxaOrig="4120" w:dyaOrig="820">
          <v:shape id="_x0000_i1030" type="#_x0000_t75" style="width:206.2pt;height:40.9pt" o:ole="">
            <v:imagedata r:id="rId18" o:title=""/>
          </v:shape>
          <o:OLEObject Type="Embed" ProgID="Equation.DSMT4" ShapeID="_x0000_i1030" DrawAspect="Content" ObjectID="_1622310126" r:id="rId19"/>
        </w:object>
      </w:r>
      <w:r>
        <w:t xml:space="preserve"> </w:t>
      </w:r>
    </w:p>
    <w:p w:rsidR="007F5A25" w:rsidRDefault="007F5A25" w:rsidP="007F5A25">
      <w:pPr>
        <w:pStyle w:val="aa"/>
      </w:pPr>
    </w:p>
    <w:p w:rsidR="007F5A25" w:rsidRDefault="007F5A25" w:rsidP="007F5A25">
      <w:pPr>
        <w:pStyle w:val="aa"/>
        <w:rPr>
          <w:rFonts w:eastAsiaTheme="minorEastAsia"/>
          <w:b/>
        </w:rPr>
      </w:pPr>
      <w:r>
        <w:rPr>
          <w:b/>
        </w:rPr>
        <w:t>С</w:t>
      </w:r>
      <w:r w:rsidRPr="00877F8F">
        <w:rPr>
          <w:b/>
        </w:rPr>
        <w:t xml:space="preserve">ечения НДАФ по осям </w:t>
      </w:r>
      <m:oMath>
        <m:r>
          <m:rPr>
            <m:sty m:val="bi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τ,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e>
        </m:d>
      </m:oMath>
    </w:p>
    <w:p w:rsidR="007F5A25" w:rsidRPr="007F5A25" w:rsidRDefault="007F5A25" w:rsidP="007F5A25">
      <w:pPr>
        <w:pStyle w:val="aa"/>
      </w:pPr>
    </w:p>
    <w:p w:rsidR="00FB27F0" w:rsidRDefault="007F5A25" w:rsidP="00F539FF">
      <w:pPr>
        <w:pStyle w:val="a5"/>
        <w:ind w:firstLine="0"/>
        <w:jc w:val="left"/>
      </w:pPr>
      <w:r>
        <w:t xml:space="preserve">НДАФ некогерентной пачки импульсов: </w:t>
      </w:r>
      <w:r w:rsidRPr="000F1B99">
        <w:rPr>
          <w:position w:val="-36"/>
        </w:rPr>
        <w:object w:dxaOrig="4200" w:dyaOrig="859">
          <v:shape id="_x0000_i1031" type="#_x0000_t75" style="width:209.1pt;height:42.6pt" o:ole="">
            <v:imagedata r:id="rId20" o:title=""/>
          </v:shape>
          <o:OLEObject Type="Embed" ProgID="Equation.DSMT4" ShapeID="_x0000_i1031" DrawAspect="Content" ObjectID="_1622310127" r:id="rId21"/>
        </w:object>
      </w:r>
      <w:r>
        <w:t>, где</w:t>
      </w:r>
      <w:bookmarkStart w:id="1" w:name="MTBlankEqn"/>
      <w:r>
        <w:t xml:space="preserve"> </w:t>
      </w:r>
      <w:r w:rsidRPr="007F5A25">
        <w:rPr>
          <w:position w:val="-14"/>
        </w:rPr>
        <w:object w:dxaOrig="999" w:dyaOrig="420">
          <v:shape id="_x0000_i1032" type="#_x0000_t75" style="width:50.1pt;height:21.3pt" o:ole="">
            <v:imagedata r:id="rId22" o:title=""/>
          </v:shape>
          <o:OLEObject Type="Embed" ProgID="Equation.DSMT4" ShapeID="_x0000_i1032" DrawAspect="Content" ObjectID="_1622310128" r:id="rId23"/>
        </w:object>
      </w:r>
      <w:bookmarkEnd w:id="1"/>
      <w:r w:rsidRPr="007F5A25">
        <w:t xml:space="preserve"> </w:t>
      </w:r>
      <w:r>
        <w:t>–</w:t>
      </w:r>
      <w:r w:rsidRPr="007F5A25">
        <w:t xml:space="preserve"> </w:t>
      </w:r>
      <w:r>
        <w:t xml:space="preserve">НДАФ одиночного импульса. </w:t>
      </w:r>
    </w:p>
    <w:p w:rsidR="00FB27F0" w:rsidRDefault="00FB27F0" w:rsidP="00F539FF">
      <w:pPr>
        <w:pStyle w:val="a5"/>
        <w:ind w:firstLine="0"/>
        <w:jc w:val="left"/>
      </w:pPr>
      <w:r>
        <w:t xml:space="preserve">Для одиночного импульса: </w:t>
      </w:r>
      <w:r w:rsidRPr="00FB27F0">
        <w:rPr>
          <w:position w:val="-46"/>
        </w:rPr>
        <w:object w:dxaOrig="5480" w:dyaOrig="1060">
          <v:shape id="_x0000_i1033" type="#_x0000_t75" style="width:273.6pt;height:53.55pt" o:ole="">
            <v:imagedata r:id="rId24" o:title=""/>
          </v:shape>
          <o:OLEObject Type="Embed" ProgID="Equation.DSMT4" ShapeID="_x0000_i1033" DrawAspect="Content" ObjectID="_1622310129" r:id="rId25"/>
        </w:object>
      </w:r>
    </w:p>
    <w:p w:rsidR="00FB27F0" w:rsidRPr="007F5A25" w:rsidRDefault="00FB27F0" w:rsidP="00F539FF">
      <w:pPr>
        <w:pStyle w:val="a5"/>
        <w:ind w:firstLine="0"/>
        <w:jc w:val="left"/>
      </w:pPr>
      <w:r>
        <w:t xml:space="preserve">Тогда </w:t>
      </w:r>
      <w:r w:rsidRPr="00FB27F0">
        <w:rPr>
          <w:position w:val="-40"/>
        </w:rPr>
        <w:object w:dxaOrig="6820" w:dyaOrig="940">
          <v:shape id="_x0000_i1034" type="#_x0000_t75" style="width:341.55pt;height:46.65pt" o:ole="">
            <v:imagedata r:id="rId26" o:title=""/>
          </v:shape>
          <o:OLEObject Type="Embed" ProgID="Equation.DSMT4" ShapeID="_x0000_i1034" DrawAspect="Content" ObjectID="_1622310130" r:id="rId27"/>
        </w:object>
      </w:r>
      <w:r>
        <w:t xml:space="preserve"> </w:t>
      </w: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6D43EA" w:rsidRPr="006D43EA" w:rsidRDefault="00482352" w:rsidP="006D43EA">
      <w:pPr>
        <w:pStyle w:val="aa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34615</wp:posOffset>
                </wp:positionH>
                <wp:positionV relativeFrom="paragraph">
                  <wp:posOffset>-419735</wp:posOffset>
                </wp:positionV>
                <wp:extent cx="844550" cy="406400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D43EA" w:rsidRDefault="006D43EA">
                            <w:r w:rsidRPr="006D43EA">
                              <w:rPr>
                                <w:position w:val="-14"/>
                              </w:rPr>
                              <w:object w:dxaOrig="920" w:dyaOrig="420">
                                <v:shape id="_x0000_i1036" type="#_x0000_t75" style="width:46.1pt;height:21.3pt" o:ole="">
                                  <v:imagedata r:id="rId28" o:title=""/>
                                </v:shape>
                                <o:OLEObject Type="Embed" ProgID="Equation.DSMT4" ShapeID="_x0000_i1036" DrawAspect="Content" ObjectID="_1622310170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207.45pt;margin-top:-33.05pt;width:66.5pt;height:3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" filled="f" stroked="f" strokeweight=".5pt">
                <v:textbox>
                  <w:txbxContent>
                    <w:p w:rsidR="006D43EA" w:rsidRDefault="006D43EA">
                      <w:r w:rsidRPr="006D43EA">
                        <w:rPr>
                          <w:position w:val="-14"/>
                        </w:rPr>
                        <w:object w:dxaOrig="920" w:dyaOrig="420">
                          <v:shape id="_x0000_i1036" type="#_x0000_t75" style="width:46.1pt;height:21.3pt" o:ole="">
                            <v:imagedata r:id="rId28" o:title=""/>
                          </v:shape>
                          <o:OLEObject Type="Embed" ProgID="Equation.DSMT4" ShapeID="_x0000_i1036" DrawAspect="Content" ObjectID="_1622310170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4074160</wp:posOffset>
                </wp:positionV>
                <wp:extent cx="5829300" cy="6350"/>
                <wp:effectExtent l="0" t="76200" r="19050" b="8890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293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6252A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22.95pt;margin-top:320.8pt;width:459pt;height:.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6D43EA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878B8C" wp14:editId="35015A85">
                <wp:simplePos x="0" y="0"/>
                <wp:positionH relativeFrom="column">
                  <wp:posOffset>5784215</wp:posOffset>
                </wp:positionH>
                <wp:positionV relativeFrom="paragraph">
                  <wp:posOffset>4072255</wp:posOffset>
                </wp:positionV>
                <wp:extent cx="844550" cy="406400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D43EA" w:rsidRDefault="006D43EA" w:rsidP="006D43EA">
                            <w:r w:rsidRPr="006D43EA">
                              <w:rPr>
                                <w:position w:val="-12"/>
                              </w:rPr>
                              <w:object w:dxaOrig="800" w:dyaOrig="300">
                                <v:shape id="_x0000_i1038" type="#_x0000_t75" style="width:39.15pt;height:15pt" o:ole="">
                                  <v:imagedata r:id="rId31" o:title=""/>
                                </v:shape>
                                <o:OLEObject Type="Embed" ProgID="Equation.DSMT4" ShapeID="_x0000_i1038" DrawAspect="Content" ObjectID="_1622310171" r:id="rId3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878B8C" id="Надпись 7" o:spid="_x0000_s1027" type="#_x0000_t202" style="position:absolute;left:0;text-align:left;margin-left:455.45pt;margin-top:320.65pt;width:66.5pt;height:3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" filled="f" stroked="f" strokeweight=".5pt">
                <v:textbox>
                  <w:txbxContent>
                    <w:p w:rsidR="006D43EA" w:rsidRDefault="006D43EA" w:rsidP="006D43EA">
                      <w:r w:rsidRPr="006D43EA">
                        <w:rPr>
                          <w:position w:val="-12"/>
                        </w:rPr>
                        <w:object w:dxaOrig="800" w:dyaOrig="300">
                          <v:shape id="_x0000_i1038" type="#_x0000_t75" style="width:39.15pt;height:15pt" o:ole="">
                            <v:imagedata r:id="rId31" o:title=""/>
                          </v:shape>
                          <o:OLEObject Type="Embed" ProgID="Equation.DSMT4" ShapeID="_x0000_i1038" DrawAspect="Content" ObjectID="_1622310171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D43EA"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21965</wp:posOffset>
                </wp:positionH>
                <wp:positionV relativeFrom="paragraph">
                  <wp:posOffset>-123190</wp:posOffset>
                </wp:positionV>
                <wp:extent cx="0" cy="4235450"/>
                <wp:effectExtent l="76200" t="38100" r="57150" b="1270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354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C70131" id="Прямая со стрелкой 5" o:spid="_x0000_s1026" type="#_x0000_t32" style="position:absolute;margin-left:237.95pt;margin-top:-9.7pt;width:0;height:333.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  <w:r w:rsidR="006D43EA" w:rsidRPr="006D43EA">
        <w:rPr>
          <w:rFonts w:ascii="Arial" w:hAnsi="Arial" w:cs="Arial"/>
          <w:noProof/>
          <w:position w:val="-715"/>
          <w:sz w:val="20"/>
          <w:szCs w:val="20"/>
        </w:rPr>
        <w:drawing>
          <wp:inline distT="0" distB="0" distL="0" distR="0" wp14:anchorId="04823138" wp14:editId="11A6DEAE">
            <wp:extent cx="5940425" cy="43662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6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B99" w:rsidRPr="005A6626" w:rsidRDefault="000F1B99" w:rsidP="001C21B6">
      <w:pPr>
        <w:pStyle w:val="aa"/>
        <w:rPr>
          <w:rFonts w:eastAsiaTheme="minorEastAsia"/>
          <w:i/>
          <w:iCs/>
          <w:sz w:val="24"/>
        </w:rPr>
      </w:pPr>
      <w:r w:rsidRPr="005A6626">
        <w:rPr>
          <w:i/>
          <w:iCs/>
          <w:sz w:val="24"/>
        </w:rPr>
        <w:t xml:space="preserve">Рис. 1. Сечение НДАФ для одиночного импульса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ρ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τ,0</m:t>
            </m:r>
          </m:e>
        </m:d>
      </m:oMath>
    </w:p>
    <w:p w:rsidR="003D4A00" w:rsidRDefault="003D4A00" w:rsidP="003D4A00">
      <w:pPr>
        <w:pStyle w:val="aa"/>
      </w:pPr>
    </w:p>
    <w:p w:rsidR="00482352" w:rsidRDefault="003D4A00" w:rsidP="003D277F">
      <w:pPr>
        <w:pStyle w:val="a5"/>
        <w:ind w:firstLine="0"/>
        <w:jc w:val="left"/>
      </w:pPr>
      <w:r>
        <w:t>Сечение НДАФ</w:t>
      </w:r>
      <w:r w:rsidRPr="000F1B99">
        <w:t xml:space="preserve"> </w:t>
      </w:r>
      <w:r>
        <w:t>для одиночного импульса:</w:t>
      </w:r>
      <w:r w:rsidRPr="000F1B99">
        <w:t xml:space="preserve"> </w:t>
      </w:r>
      <w:r w:rsidRPr="000F1B99">
        <w:rPr>
          <w:position w:val="-36"/>
        </w:rPr>
        <w:object w:dxaOrig="2600" w:dyaOrig="859">
          <v:shape id="_x0000_i1039" type="#_x0000_t75" style="width:129.6pt;height:42.6pt" o:ole="">
            <v:imagedata r:id="rId35" o:title=""/>
          </v:shape>
          <o:OLEObject Type="Embed" ProgID="Equation.DSMT4" ShapeID="_x0000_i1039" DrawAspect="Content" ObjectID="_1622310131" r:id="rId36"/>
        </w:object>
      </w: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Pr="003D4A00" w:rsidRDefault="003D277F" w:rsidP="003D277F">
      <w:pPr>
        <w:pStyle w:val="aa"/>
      </w:pPr>
    </w:p>
    <w:p w:rsidR="00482352" w:rsidRDefault="003D4A00" w:rsidP="003D4A00">
      <w:pPr>
        <w:pStyle w:val="aa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E2033D0" wp14:editId="747085BB">
                <wp:simplePos x="0" y="0"/>
                <wp:positionH relativeFrom="column">
                  <wp:posOffset>2647950</wp:posOffset>
                </wp:positionH>
                <wp:positionV relativeFrom="paragraph">
                  <wp:posOffset>-99060</wp:posOffset>
                </wp:positionV>
                <wp:extent cx="844550" cy="406400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D4A00" w:rsidRDefault="003D4A00" w:rsidP="003D4A00">
                            <w:r w:rsidRPr="006D43EA">
                              <w:rPr>
                                <w:position w:val="-14"/>
                              </w:rPr>
                              <w:object w:dxaOrig="859" w:dyaOrig="420">
                                <v:shape id="_x0000_i1041" type="#_x0000_t75" style="width:42.6pt;height:21.3pt" o:ole="">
                                  <v:imagedata r:id="rId37" o:title=""/>
                                </v:shape>
                                <o:OLEObject Type="Embed" ProgID="Equation.DSMT4" ShapeID="_x0000_i1041" DrawAspect="Content" ObjectID="_1622310172" r:id="rId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2033D0" id="Надпись 9" o:spid="_x0000_s1028" type="#_x0000_t202" style="position:absolute;left:0;text-align:left;margin-left:208.5pt;margin-top:-7.8pt;width:66.5pt;height:3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" filled="f" stroked="f" strokeweight=".5pt">
                <v:textbox>
                  <w:txbxContent>
                    <w:p w:rsidR="003D4A00" w:rsidRDefault="003D4A00" w:rsidP="003D4A00">
                      <w:r w:rsidRPr="006D43EA">
                        <w:rPr>
                          <w:position w:val="-14"/>
                        </w:rPr>
                        <w:object w:dxaOrig="859" w:dyaOrig="420">
                          <v:shape id="_x0000_i1041" type="#_x0000_t75" style="width:42.6pt;height:21.3pt" o:ole="">
                            <v:imagedata r:id="rId37" o:title=""/>
                          </v:shape>
                          <o:OLEObject Type="Embed" ProgID="Equation.DSMT4" ShapeID="_x0000_i1041" DrawAspect="Content" ObjectID="_1622310172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349C75" wp14:editId="1162F9BE">
                <wp:simplePos x="0" y="0"/>
                <wp:positionH relativeFrom="margin">
                  <wp:posOffset>3018155</wp:posOffset>
                </wp:positionH>
                <wp:positionV relativeFrom="paragraph">
                  <wp:posOffset>224790</wp:posOffset>
                </wp:positionV>
                <wp:extent cx="0" cy="4235450"/>
                <wp:effectExtent l="76200" t="38100" r="57150" b="1270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354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5C97B5" id="Прямая со стрелкой 4" o:spid="_x0000_s1026" type="#_x0000_t32" style="position:absolute;margin-left:237.65pt;margin-top:17.7pt;width:0;height:333.5pt;flip:y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" strokecolor="black [3200]" strokeweight="1pt">
                <v:stroke endarrow="block" joinstyle="miter"/>
                <w10:wrap anchorx="margin"/>
              </v:shape>
            </w:pict>
          </mc:Fallback>
        </mc:AlternateContent>
      </w:r>
    </w:p>
    <w:p w:rsidR="00482352" w:rsidRDefault="003D4A00" w:rsidP="001C21B6">
      <w:pPr>
        <w:pStyle w:val="aa"/>
        <w:rPr>
          <w:rFonts w:eastAsiaTheme="minor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FE65A57" wp14:editId="03249479">
                <wp:simplePos x="0" y="0"/>
                <wp:positionH relativeFrom="column">
                  <wp:posOffset>5800725</wp:posOffset>
                </wp:positionH>
                <wp:positionV relativeFrom="paragraph">
                  <wp:posOffset>4083685</wp:posOffset>
                </wp:positionV>
                <wp:extent cx="844550" cy="406400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D4A00" w:rsidRDefault="003D4A00" w:rsidP="003D4A00">
                            <w:r w:rsidRPr="006D43EA">
                              <w:rPr>
                                <w:position w:val="-12"/>
                              </w:rPr>
                              <w:object w:dxaOrig="660" w:dyaOrig="300">
                                <v:shape id="_x0000_i1043" type="#_x0000_t75" style="width:32.85pt;height:15pt" o:ole="">
                                  <v:imagedata r:id="rId40" o:title=""/>
                                </v:shape>
                                <o:OLEObject Type="Embed" ProgID="Equation.DSMT4" ShapeID="_x0000_i1043" DrawAspect="Content" ObjectID="_1622310173" r:id="rId4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65A57" id="Надпись 10" o:spid="_x0000_s1029" type="#_x0000_t202" style="position:absolute;left:0;text-align:left;margin-left:456.75pt;margin-top:321.55pt;width:66.5pt;height:3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" filled="f" stroked="f" strokeweight=".5pt">
                <v:textbox>
                  <w:txbxContent>
                    <w:p w:rsidR="003D4A00" w:rsidRDefault="003D4A00" w:rsidP="003D4A00">
                      <w:r w:rsidRPr="006D43EA">
                        <w:rPr>
                          <w:position w:val="-12"/>
                        </w:rPr>
                        <w:object w:dxaOrig="660" w:dyaOrig="300">
                          <v:shape id="_x0000_i1043" type="#_x0000_t75" style="width:32.85pt;height:15pt" o:ole="">
                            <v:imagedata r:id="rId40" o:title=""/>
                          </v:shape>
                          <o:OLEObject Type="Embed" ProgID="Equation.DSMT4" ShapeID="_x0000_i1043" DrawAspect="Content" ObjectID="_1622310173" r:id="rId4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9749DFD" wp14:editId="59DDBAC4">
                <wp:simplePos x="0" y="0"/>
                <wp:positionH relativeFrom="column">
                  <wp:posOffset>257175</wp:posOffset>
                </wp:positionH>
                <wp:positionV relativeFrom="paragraph">
                  <wp:posOffset>4088765</wp:posOffset>
                </wp:positionV>
                <wp:extent cx="5829300" cy="6350"/>
                <wp:effectExtent l="0" t="76200" r="19050" b="88900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293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3CE2B0" id="Прямая со стрелкой 8" o:spid="_x0000_s1026" type="#_x0000_t32" style="position:absolute;margin-left:20.25pt;margin-top:321.95pt;width:459pt;height:.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482352" w:rsidRPr="00482352">
        <w:rPr>
          <w:rFonts w:ascii="Arial" w:hAnsi="Arial" w:cs="Arial"/>
          <w:noProof/>
          <w:position w:val="-715"/>
          <w:sz w:val="20"/>
          <w:szCs w:val="20"/>
        </w:rPr>
        <w:drawing>
          <wp:inline distT="0" distB="0" distL="0" distR="0" wp14:anchorId="62AD57A9" wp14:editId="2F08EC20">
            <wp:extent cx="5940425" cy="43795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7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352" w:rsidRPr="005A6626" w:rsidRDefault="00482352" w:rsidP="00482352">
      <w:pPr>
        <w:pStyle w:val="aa"/>
        <w:rPr>
          <w:rFonts w:eastAsiaTheme="minorEastAsia"/>
          <w:i/>
          <w:iCs/>
          <w:sz w:val="24"/>
        </w:rPr>
      </w:pPr>
      <w:r w:rsidRPr="005A6626">
        <w:rPr>
          <w:i/>
          <w:iCs/>
          <w:sz w:val="24"/>
        </w:rPr>
        <w:t xml:space="preserve">Рис. 2. Сечение НДАФ для </w:t>
      </w:r>
      <w:r w:rsidR="003D4A00" w:rsidRPr="005A6626">
        <w:rPr>
          <w:i/>
          <w:iCs/>
          <w:sz w:val="24"/>
        </w:rPr>
        <w:t>пачки</w:t>
      </w:r>
      <w:r w:rsidRPr="005A6626">
        <w:rPr>
          <w:i/>
          <w:iCs/>
          <w:sz w:val="24"/>
        </w:rPr>
        <w:t xml:space="preserve"> импульс</w:t>
      </w:r>
      <w:r w:rsidR="003D4A00" w:rsidRPr="005A6626">
        <w:rPr>
          <w:i/>
          <w:iCs/>
          <w:sz w:val="24"/>
        </w:rPr>
        <w:t>ов</w:t>
      </w:r>
      <w:r w:rsidRPr="005A6626">
        <w:rPr>
          <w:i/>
          <w:iCs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ρ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τ,0</m:t>
            </m:r>
          </m:e>
        </m:d>
      </m:oMath>
    </w:p>
    <w:p w:rsidR="00482352" w:rsidRDefault="00482352" w:rsidP="001C21B6">
      <w:pPr>
        <w:pStyle w:val="aa"/>
        <w:rPr>
          <w:rFonts w:eastAsiaTheme="minorEastAsia"/>
          <w:sz w:val="24"/>
        </w:rPr>
      </w:pPr>
    </w:p>
    <w:p w:rsidR="003D4A00" w:rsidRDefault="003D4A00" w:rsidP="003D4A00">
      <w:pPr>
        <w:pStyle w:val="a5"/>
        <w:ind w:firstLine="0"/>
        <w:jc w:val="left"/>
      </w:pPr>
      <w:r>
        <w:t>Сечение НДАФ для пачки импульсов:</w:t>
      </w:r>
      <w:r w:rsidRPr="00FB27F0">
        <w:rPr>
          <w:position w:val="-40"/>
        </w:rPr>
        <w:object w:dxaOrig="6080" w:dyaOrig="940">
          <v:shape id="_x0000_i1044" type="#_x0000_t75" style="width:304.15pt;height:46.65pt" o:ole="">
            <v:imagedata r:id="rId44" o:title=""/>
          </v:shape>
          <o:OLEObject Type="Embed" ProgID="Equation.DSMT4" ShapeID="_x0000_i1044" DrawAspect="Content" ObjectID="_1622310132" r:id="rId45"/>
        </w:object>
      </w:r>
      <w:r>
        <w:t xml:space="preserve"> </w:t>
      </w:r>
    </w:p>
    <w:p w:rsidR="00482352" w:rsidRDefault="00482352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4A00" w:rsidRDefault="003D4A00" w:rsidP="001C21B6">
      <w:pPr>
        <w:pStyle w:val="aa"/>
        <w:rPr>
          <w:rFonts w:eastAsiaTheme="minorEastAsia"/>
          <w:sz w:val="24"/>
        </w:rPr>
      </w:pPr>
    </w:p>
    <w:p w:rsidR="003D277F" w:rsidRDefault="003D277F" w:rsidP="001C21B6">
      <w:pPr>
        <w:pStyle w:val="aa"/>
        <w:rPr>
          <w:rFonts w:eastAsiaTheme="minorEastAsia"/>
          <w:sz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20CB76F" wp14:editId="4CE60DA4">
                <wp:simplePos x="0" y="0"/>
                <wp:positionH relativeFrom="column">
                  <wp:posOffset>2672715</wp:posOffset>
                </wp:positionH>
                <wp:positionV relativeFrom="paragraph">
                  <wp:posOffset>-148590</wp:posOffset>
                </wp:positionV>
                <wp:extent cx="844550" cy="406400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D277F" w:rsidRDefault="003D277F" w:rsidP="003D277F">
                            <w:r w:rsidRPr="006D43EA">
                              <w:rPr>
                                <w:position w:val="-14"/>
                              </w:rPr>
                              <w:object w:dxaOrig="940" w:dyaOrig="420">
                                <v:shape id="_x0000_i1046" type="#_x0000_t75" style="width:46.65pt;height:21.3pt" o:ole="">
                                  <v:imagedata r:id="rId46" o:title=""/>
                                </v:shape>
                                <o:OLEObject Type="Embed" ProgID="Equation.DSMT4" ShapeID="_x0000_i1046" DrawAspect="Content" ObjectID="_1622310174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0CB76F" id="Надпись 17" o:spid="_x0000_s1030" type="#_x0000_t202" style="position:absolute;left:0;text-align:left;margin-left:210.45pt;margin-top:-11.7pt;width:66.5pt;height:32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" filled="f" stroked="f" strokeweight=".5pt">
                <v:textbox style="mso-fit-shape-to-text:t">
                  <w:txbxContent>
                    <w:p w:rsidR="003D277F" w:rsidRDefault="003D277F" w:rsidP="003D277F">
                      <w:r w:rsidRPr="006D43EA">
                        <w:rPr>
                          <w:position w:val="-14"/>
                        </w:rPr>
                        <w:object w:dxaOrig="940" w:dyaOrig="420">
                          <v:shape id="_x0000_i1046" type="#_x0000_t75" style="width:46.65pt;height:21.3pt" o:ole="">
                            <v:imagedata r:id="rId46" o:title=""/>
                          </v:shape>
                          <o:OLEObject Type="Embed" ProgID="Equation.DSMT4" ShapeID="_x0000_i1046" DrawAspect="Content" ObjectID="_1622310174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82AAA3F" wp14:editId="47D21FC2">
                <wp:simplePos x="0" y="0"/>
                <wp:positionH relativeFrom="margin">
                  <wp:posOffset>3019425</wp:posOffset>
                </wp:positionH>
                <wp:positionV relativeFrom="paragraph">
                  <wp:posOffset>132715</wp:posOffset>
                </wp:positionV>
                <wp:extent cx="0" cy="4235450"/>
                <wp:effectExtent l="76200" t="38100" r="57150" b="12700"/>
                <wp:wrapNone/>
                <wp:docPr id="16" name="Прямая со стрелко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354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FD79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" o:spid="_x0000_s1026" type="#_x0000_t32" style="position:absolute;margin-left:237.75pt;margin-top:10.45pt;width:0;height:333.5pt;flip:y;z-index:2516776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" strokecolor="black [3200]" strokeweight="1pt">
                <v:stroke endarrow="block" joinstyle="miter"/>
                <w10:wrap anchorx="margin"/>
              </v:shape>
            </w:pict>
          </mc:Fallback>
        </mc:AlternateContent>
      </w:r>
    </w:p>
    <w:p w:rsidR="00482352" w:rsidRDefault="003D277F" w:rsidP="003D277F">
      <w:pPr>
        <w:pStyle w:val="aa"/>
        <w:rPr>
          <w:rFonts w:eastAsiaTheme="minor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9C7B3FD" wp14:editId="4D50988C">
                <wp:simplePos x="0" y="0"/>
                <wp:positionH relativeFrom="page">
                  <wp:posOffset>6849110</wp:posOffset>
                </wp:positionH>
                <wp:positionV relativeFrom="paragraph">
                  <wp:posOffset>4029075</wp:posOffset>
                </wp:positionV>
                <wp:extent cx="844550" cy="406400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455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D277F" w:rsidRDefault="003D277F" w:rsidP="003D277F">
                            <w:r w:rsidRPr="006D43EA">
                              <w:rPr>
                                <w:position w:val="-12"/>
                              </w:rPr>
                              <w:object w:dxaOrig="840" w:dyaOrig="360">
                                <v:shape id="_x0000_i1048" type="#_x0000_t75" style="width:41.45pt;height:18.45pt" o:ole="">
                                  <v:imagedata r:id="rId49" o:title=""/>
                                </v:shape>
                                <o:OLEObject Type="Embed" ProgID="Equation.DSMT4" ShapeID="_x0000_i1048" DrawAspect="Content" ObjectID="_1622310175" r:id="rId5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C7B3FD" id="Надпись 15" o:spid="_x0000_s1031" type="#_x0000_t202" style="position:absolute;left:0;text-align:left;margin-left:539.3pt;margin-top:317.25pt;width:66.5pt;height:32pt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" filled="f" stroked="f" strokeweight=".5pt">
                <v:textbox>
                  <w:txbxContent>
                    <w:p w:rsidR="003D277F" w:rsidRDefault="003D277F" w:rsidP="003D277F">
                      <w:r w:rsidRPr="006D43EA">
                        <w:rPr>
                          <w:position w:val="-12"/>
                        </w:rPr>
                        <w:object w:dxaOrig="840" w:dyaOrig="360">
                          <v:shape id="_x0000_i1048" type="#_x0000_t75" style="width:41.45pt;height:18.45pt" o:ole="">
                            <v:imagedata r:id="rId49" o:title=""/>
                          </v:shape>
                          <o:OLEObject Type="Embed" ProgID="Equation.DSMT4" ShapeID="_x0000_i1048" DrawAspect="Content" ObjectID="_1622310175" r:id="rId5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Arial" w:hAnsi="Arial" w:cs="Arial"/>
          <w:noProof/>
          <w:position w:val="-715"/>
          <w:sz w:val="20"/>
          <w:szCs w:val="20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234908" wp14:editId="1EB55940">
                <wp:simplePos x="0" y="0"/>
                <wp:positionH relativeFrom="column">
                  <wp:posOffset>295275</wp:posOffset>
                </wp:positionH>
                <wp:positionV relativeFrom="paragraph">
                  <wp:posOffset>4057650</wp:posOffset>
                </wp:positionV>
                <wp:extent cx="5829300" cy="6350"/>
                <wp:effectExtent l="0" t="76200" r="19050" b="8890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293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C91524" id="Прямая со стрелкой 14" o:spid="_x0000_s1026" type="#_x0000_t32" style="position:absolute;margin-left:23.25pt;margin-top:319.5pt;width:459pt;height:.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Pr="003D277F">
        <w:rPr>
          <w:rFonts w:ascii="Arial" w:hAnsi="Arial" w:cs="Arial"/>
          <w:noProof/>
          <w:position w:val="-715"/>
          <w:sz w:val="20"/>
          <w:szCs w:val="20"/>
        </w:rPr>
        <w:drawing>
          <wp:inline distT="0" distB="0" distL="0" distR="0" wp14:anchorId="04EEFDF2" wp14:editId="5F90DFCA">
            <wp:extent cx="5940425" cy="43395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3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77F" w:rsidRPr="005A6626" w:rsidRDefault="003D277F" w:rsidP="003D277F">
      <w:pPr>
        <w:pStyle w:val="aa"/>
        <w:rPr>
          <w:rFonts w:eastAsiaTheme="minorEastAsia"/>
          <w:i/>
          <w:iCs/>
          <w:sz w:val="24"/>
        </w:rPr>
      </w:pPr>
      <w:r w:rsidRPr="005A6626">
        <w:rPr>
          <w:i/>
          <w:iCs/>
          <w:sz w:val="24"/>
        </w:rPr>
        <w:t xml:space="preserve">Рис. 3. Сечение НДАФ для пачки импульсов </w:t>
      </w:r>
      <m:oMath>
        <m:r>
          <w:rPr>
            <w:rFonts w:ascii="Cambria Math" w:hAnsi="Cambria Math"/>
            <w:sz w:val="24"/>
          </w:rPr>
          <m:t>ρ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F</m:t>
            </m:r>
          </m:e>
        </m:d>
      </m:oMath>
    </w:p>
    <w:p w:rsidR="003D277F" w:rsidRDefault="003D277F" w:rsidP="001C21B6">
      <w:pPr>
        <w:pStyle w:val="aa"/>
        <w:rPr>
          <w:rFonts w:eastAsiaTheme="minorEastAsia"/>
          <w:sz w:val="24"/>
        </w:rPr>
      </w:pPr>
    </w:p>
    <w:p w:rsidR="003D277F" w:rsidRPr="003D277F" w:rsidRDefault="00482352" w:rsidP="003D277F">
      <w:pPr>
        <w:pStyle w:val="a5"/>
        <w:ind w:firstLine="0"/>
      </w:pPr>
      <w:r>
        <w:t xml:space="preserve">Сечение НДАФ для пачки: </w:t>
      </w:r>
      <w:r w:rsidRPr="000F1B99">
        <w:rPr>
          <w:position w:val="-36"/>
        </w:rPr>
        <w:object w:dxaOrig="2520" w:dyaOrig="859">
          <v:shape id="_x0000_i1049" type="#_x0000_t75" style="width:126.15pt;height:42.6pt" o:ole="">
            <v:imagedata r:id="rId53" o:title=""/>
          </v:shape>
          <o:OLEObject Type="Embed" ProgID="Equation.DSMT4" ShapeID="_x0000_i1049" DrawAspect="Content" ObjectID="_1622310133" r:id="rId54"/>
        </w:object>
      </w:r>
    </w:p>
    <w:p w:rsidR="00482352" w:rsidRPr="003D277F" w:rsidRDefault="00482352" w:rsidP="003D277F">
      <w:pPr>
        <w:pStyle w:val="aa"/>
      </w:pPr>
    </w:p>
    <w:p w:rsidR="000F1B99" w:rsidRPr="003D277F" w:rsidRDefault="000F1B99" w:rsidP="003D277F">
      <w:pPr>
        <w:pStyle w:val="aa"/>
      </w:pPr>
    </w:p>
    <w:p w:rsidR="000F1B99" w:rsidRDefault="000F1B99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</w:pPr>
    </w:p>
    <w:p w:rsidR="003D277F" w:rsidRDefault="003D277F" w:rsidP="000F1B99">
      <w:pPr>
        <w:pStyle w:val="a5"/>
        <w:ind w:firstLine="0"/>
        <w:jc w:val="center"/>
        <w:rPr>
          <w:rFonts w:eastAsiaTheme="minorEastAsia"/>
          <w:b/>
        </w:rPr>
      </w:pPr>
      <w:r>
        <w:rPr>
          <w:rFonts w:eastAsiaTheme="minorEastAsia"/>
          <w:b/>
        </w:rPr>
        <w:lastRenderedPageBreak/>
        <w:t>Т</w:t>
      </w:r>
      <w:r w:rsidRPr="00877F8F">
        <w:rPr>
          <w:rFonts w:eastAsiaTheme="minorEastAsia"/>
          <w:b/>
        </w:rPr>
        <w:t>опографическое сечение НДАФ</w:t>
      </w: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24290A" w:rsidP="003D277F">
      <w:pPr>
        <w:pStyle w:val="aa"/>
        <w:rPr>
          <w:b/>
        </w:rPr>
      </w:pPr>
      <w:r>
        <w:rPr>
          <w:noProof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785F2B8" wp14:editId="78BD454C">
                <wp:simplePos x="0" y="0"/>
                <wp:positionH relativeFrom="column">
                  <wp:posOffset>205740</wp:posOffset>
                </wp:positionH>
                <wp:positionV relativeFrom="paragraph">
                  <wp:posOffset>265430</wp:posOffset>
                </wp:positionV>
                <wp:extent cx="2197652" cy="1323892"/>
                <wp:effectExtent l="0" t="0" r="12700" b="10160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7652" cy="13238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6773950" id="Прямоугольник 23" o:spid="_x0000_s1026" style="position:absolute;margin-left:16.2pt;margin-top:20.9pt;width:173.05pt;height:104.2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" fillcolor="white [3212]" strokecolor="white [3212]" strokeweight="1pt"/>
            </w:pict>
          </mc:Fallback>
        </mc:AlternateContent>
      </w:r>
      <w:r w:rsidR="003D277F" w:rsidRPr="003D277F">
        <w:rPr>
          <w:b/>
        </w:rPr>
        <w:t>Развернутая функциональная схема РЛС</w:t>
      </w:r>
    </w:p>
    <w:p w:rsidR="0024290A" w:rsidRDefault="0024290A" w:rsidP="0024290A">
      <w:pPr>
        <w:pStyle w:val="aa"/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DBD09E6" wp14:editId="28317414">
                <wp:simplePos x="0" y="0"/>
                <wp:positionH relativeFrom="column">
                  <wp:posOffset>3225165</wp:posOffset>
                </wp:positionH>
                <wp:positionV relativeFrom="paragraph">
                  <wp:posOffset>1047750</wp:posOffset>
                </wp:positionV>
                <wp:extent cx="661670" cy="575310"/>
                <wp:effectExtent l="0" t="0" r="24130" b="15240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1670" cy="5753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ED3EC9" id="Прямоугольник 32" o:spid="_x0000_s1026" style="position:absolute;margin-left:253.95pt;margin-top:82.5pt;width:52.1pt;height:45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" fillcolor="white [3212]" strokecolor="white [3212]" strokeweight="1pt"/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493645</wp:posOffset>
                </wp:positionH>
                <wp:positionV relativeFrom="paragraph">
                  <wp:posOffset>375285</wp:posOffset>
                </wp:positionV>
                <wp:extent cx="0" cy="407670"/>
                <wp:effectExtent l="76200" t="0" r="57150" b="49530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767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E874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1" o:spid="_x0000_s1026" type="#_x0000_t32" style="position:absolute;margin-left:196.35pt;margin-top:29.55pt;width:0;height:32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" strokecolor="black [3200]" strokeweight=".5pt">
                <v:stroke endarrow="classic" joinstyle="miter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A713B97" wp14:editId="0507D28C">
                <wp:simplePos x="0" y="0"/>
                <wp:positionH relativeFrom="column">
                  <wp:posOffset>2238062</wp:posOffset>
                </wp:positionH>
                <wp:positionV relativeFrom="paragraph">
                  <wp:posOffset>748134</wp:posOffset>
                </wp:positionV>
                <wp:extent cx="477297" cy="286378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297" cy="2863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290A" w:rsidRDefault="0024290A" w:rsidP="0024290A">
                            <w:r>
                              <w:t>О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13B97" id="Надпись 29" o:spid="_x0000_s1032" type="#_x0000_t202" style="position:absolute;left:0;text-align:left;margin-left:176.25pt;margin-top:58.9pt;width:37.6pt;height:22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" filled="f" stroked="f" strokeweight=".5pt">
                <v:textbox>
                  <w:txbxContent>
                    <w:p w:rsidR="0024290A" w:rsidRDefault="0024290A" w:rsidP="0024290A">
                      <w:r>
                        <w:t>О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620053</wp:posOffset>
                </wp:positionH>
                <wp:positionV relativeFrom="paragraph">
                  <wp:posOffset>897203</wp:posOffset>
                </wp:positionV>
                <wp:extent cx="248016" cy="0"/>
                <wp:effectExtent l="0" t="76200" r="19050" b="95250"/>
                <wp:wrapNone/>
                <wp:docPr id="28" name="Прямая со стрелкой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8016" cy="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12B9B7" id="Прямая со стрелкой 28" o:spid="_x0000_s1026" type="#_x0000_t32" style="position:absolute;margin-left:206.3pt;margin-top:70.65pt;width:19.55pt;height:0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" strokecolor="black [3200]" strokeweight=".5pt">
                <v:stroke endarrow="classic" joinstyle="miter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6AA226" wp14:editId="46DB6C63">
                <wp:simplePos x="0" y="0"/>
                <wp:positionH relativeFrom="column">
                  <wp:posOffset>2863435</wp:posOffset>
                </wp:positionH>
                <wp:positionV relativeFrom="paragraph">
                  <wp:posOffset>758604</wp:posOffset>
                </wp:positionV>
                <wp:extent cx="477297" cy="286378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297" cy="2863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290A" w:rsidRDefault="0024290A" w:rsidP="0024290A">
                            <w:r>
                              <w:t>ГУ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6AA226" id="Надпись 26" o:spid="_x0000_s1033" type="#_x0000_t202" style="position:absolute;left:0;text-align:left;margin-left:225.45pt;margin-top:59.75pt;width:37.6pt;height:22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" filled="f" stroked="f" strokeweight=".5pt">
                <v:textbox>
                  <w:txbxContent>
                    <w:p w:rsidR="0024290A" w:rsidRDefault="0024290A" w:rsidP="0024290A">
                      <w:r>
                        <w:t>ГУН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1A8C717" wp14:editId="12EA867D">
                <wp:simplePos x="0" y="0"/>
                <wp:positionH relativeFrom="column">
                  <wp:posOffset>2224432</wp:posOffset>
                </wp:positionH>
                <wp:positionV relativeFrom="paragraph">
                  <wp:posOffset>775058</wp:posOffset>
                </wp:positionV>
                <wp:extent cx="393065" cy="242515"/>
                <wp:effectExtent l="0" t="0" r="26035" b="2476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065" cy="2425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962593" id="Прямоугольник 27" o:spid="_x0000_s1026" style="position:absolute;margin-left:175.15pt;margin-top:61.05pt;width:30.95pt;height:19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" filled="f" strokecolor="black [3213]" strokeweight="1pt"/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79228</wp:posOffset>
                </wp:positionH>
                <wp:positionV relativeFrom="paragraph">
                  <wp:posOffset>781575</wp:posOffset>
                </wp:positionV>
                <wp:extent cx="393065" cy="242515"/>
                <wp:effectExtent l="0" t="0" r="26035" b="24765"/>
                <wp:wrapNone/>
                <wp:docPr id="24" name="Прямоугольник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065" cy="2425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E794AE" id="Прямоугольник 24" o:spid="_x0000_s1026" style="position:absolute;margin-left:226.7pt;margin-top:61.55pt;width:30.95pt;height:19.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" filled="f" strokecolor="black [3213]" strokeweight="1pt"/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3169</wp:posOffset>
                </wp:positionH>
                <wp:positionV relativeFrom="paragraph">
                  <wp:posOffset>428294</wp:posOffset>
                </wp:positionV>
                <wp:extent cx="3251559" cy="1323892"/>
                <wp:effectExtent l="0" t="0" r="25400" b="10160"/>
                <wp:wrapNone/>
                <wp:docPr id="22" name="Прямоугольник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1559" cy="13238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121EBC2" id="Прямоугольник 22" o:spid="_x0000_s1026" style="position:absolute;margin-left:1.05pt;margin-top:33.7pt;width:256.05pt;height:104.2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" fillcolor="white [3212]" strokecolor="white [3212]" strokeweight="1pt"/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59949</wp:posOffset>
                </wp:positionH>
                <wp:positionV relativeFrom="paragraph">
                  <wp:posOffset>774010</wp:posOffset>
                </wp:positionV>
                <wp:extent cx="477297" cy="28637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297" cy="2863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290A" w:rsidRDefault="0024290A">
                            <w:r>
                              <w:t>ЛЧ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0" o:spid="_x0000_s1034" type="#_x0000_t202" style="position:absolute;left:0;text-align:left;margin-left:272.45pt;margin-top:60.95pt;width:37.6pt;height:22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" filled="f" stroked="f" strokeweight=".5pt">
                <v:textbox>
                  <w:txbxContent>
                    <w:p w:rsidR="0024290A" w:rsidRDefault="0024290A">
                      <w:r>
                        <w:t>ЛЧ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>
                <wp:simplePos x="0" y="0"/>
                <wp:positionH relativeFrom="column">
                  <wp:posOffset>3515719</wp:posOffset>
                </wp:positionH>
                <wp:positionV relativeFrom="paragraph">
                  <wp:posOffset>825859</wp:posOffset>
                </wp:positionV>
                <wp:extent cx="349581" cy="185420"/>
                <wp:effectExtent l="0" t="0" r="0" b="508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581" cy="1854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9C3DA9B" id="Прямоугольник 21" o:spid="_x0000_s1026" style="position:absolute;margin-left:276.85pt;margin-top:65.05pt;width:27.55pt;height:14.6pt;z-index:251658239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" fillcolor="white [3212]" stroked="f" strokeweight="1pt"/>
            </w:pict>
          </mc:Fallback>
        </mc:AlternateContent>
      </w:r>
      <w:r>
        <w:rPr>
          <w:noProof/>
        </w:rPr>
        <w:drawing>
          <wp:inline distT="0" distB="0" distL="0" distR="0">
            <wp:extent cx="5934075" cy="56197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90A" w:rsidRPr="005A6626" w:rsidRDefault="0024290A" w:rsidP="0024290A">
      <w:pPr>
        <w:pStyle w:val="aa"/>
        <w:rPr>
          <w:rFonts w:eastAsiaTheme="minorEastAsia"/>
          <w:i/>
          <w:iCs/>
          <w:sz w:val="24"/>
        </w:rPr>
      </w:pPr>
      <w:r w:rsidRPr="005A6626">
        <w:rPr>
          <w:i/>
          <w:iCs/>
          <w:sz w:val="24"/>
        </w:rPr>
        <w:t xml:space="preserve">Рис. </w:t>
      </w:r>
      <w:r>
        <w:rPr>
          <w:i/>
          <w:iCs/>
          <w:sz w:val="24"/>
        </w:rPr>
        <w:t>6</w:t>
      </w:r>
      <w:r w:rsidRPr="005A6626">
        <w:rPr>
          <w:i/>
          <w:iCs/>
          <w:sz w:val="24"/>
        </w:rPr>
        <w:t xml:space="preserve">. </w:t>
      </w:r>
      <w:r>
        <w:rPr>
          <w:i/>
          <w:iCs/>
          <w:sz w:val="24"/>
        </w:rPr>
        <w:t>Развернутая функциональная схема РЛС с многоканальным цифровым обнаружителем</w:t>
      </w:r>
    </w:p>
    <w:p w:rsidR="0024290A" w:rsidRDefault="0024290A" w:rsidP="0024290A">
      <w:pPr>
        <w:pStyle w:val="a5"/>
        <w:spacing w:line="240" w:lineRule="auto"/>
        <w:ind w:firstLine="0"/>
        <w:jc w:val="left"/>
        <w:rPr>
          <w:sz w:val="24"/>
          <w:szCs w:val="20"/>
        </w:rPr>
      </w:pPr>
      <w:r>
        <w:rPr>
          <w:sz w:val="24"/>
          <w:szCs w:val="20"/>
        </w:rPr>
        <w:t>Обозначения на схеме:</w:t>
      </w:r>
    </w:p>
    <w:p w:rsid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>
        <w:rPr>
          <w:sz w:val="24"/>
          <w:szCs w:val="20"/>
        </w:rPr>
        <w:t xml:space="preserve">ГУН – </w:t>
      </w:r>
      <w:proofErr w:type="gramStart"/>
      <w:r>
        <w:rPr>
          <w:sz w:val="24"/>
          <w:szCs w:val="20"/>
        </w:rPr>
        <w:t>генератор</w:t>
      </w:r>
      <w:proofErr w:type="gramEnd"/>
      <w:r>
        <w:rPr>
          <w:sz w:val="24"/>
          <w:szCs w:val="20"/>
        </w:rPr>
        <w:t xml:space="preserve"> управляемый напряжением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А – управление антенной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АП – антенный переключатель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ОГ – опорный генератор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ЧД – частотный дискриминатор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ПУ – пороговое устройство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М – усилитель мощности</w:t>
      </w:r>
    </w:p>
    <w:p w:rsidR="0024290A" w:rsidRPr="0024290A" w:rsidRDefault="0024290A" w:rsidP="00DD1E8C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 xml:space="preserve">АВК – амплитудной временной </w:t>
      </w:r>
      <w:proofErr w:type="spellStart"/>
      <w:r w:rsidRPr="0024290A">
        <w:rPr>
          <w:sz w:val="24"/>
          <w:szCs w:val="20"/>
        </w:rPr>
        <w:t>квантователь</w:t>
      </w:r>
      <w:proofErr w:type="spellEnd"/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СМ – смеситель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ПЧ – усилитель промежуточной частоты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ГТИ – генератор тактовых импульсов</w:t>
      </w:r>
    </w:p>
    <w:p w:rsidR="0024290A" w:rsidRPr="0024290A" w:rsidRDefault="0024290A" w:rsidP="0024290A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 xml:space="preserve">ПГ – </w:t>
      </w:r>
      <w:proofErr w:type="spellStart"/>
      <w:r w:rsidRPr="0024290A">
        <w:rPr>
          <w:sz w:val="24"/>
          <w:szCs w:val="20"/>
        </w:rPr>
        <w:t>подстроечный</w:t>
      </w:r>
      <w:proofErr w:type="spellEnd"/>
      <w:r w:rsidRPr="0024290A">
        <w:rPr>
          <w:sz w:val="24"/>
          <w:szCs w:val="20"/>
        </w:rPr>
        <w:t xml:space="preserve"> генератор</w:t>
      </w:r>
    </w:p>
    <w:p w:rsidR="003D277F" w:rsidRDefault="003D277F" w:rsidP="00DD1E8C">
      <w:pPr>
        <w:pStyle w:val="aa"/>
        <w:jc w:val="left"/>
      </w:pPr>
    </w:p>
    <w:p w:rsidR="003D277F" w:rsidRDefault="00832980" w:rsidP="003D277F">
      <w:pPr>
        <w:pStyle w:val="aa"/>
        <w:rPr>
          <w:b/>
          <w:bCs/>
        </w:rPr>
      </w:pPr>
      <w:r w:rsidRPr="00507621">
        <w:rPr>
          <w:b/>
          <w:bCs/>
        </w:rPr>
        <w:lastRenderedPageBreak/>
        <w:t>Расчет основных параметров ЦО</w:t>
      </w:r>
    </w:p>
    <w:p w:rsidR="00507621" w:rsidRPr="00507621" w:rsidRDefault="00507621" w:rsidP="003D277F">
      <w:pPr>
        <w:pStyle w:val="aa"/>
        <w:rPr>
          <w:b/>
          <w:bCs/>
        </w:rPr>
      </w:pPr>
    </w:p>
    <w:p w:rsidR="00832980" w:rsidRDefault="00832980" w:rsidP="00832980">
      <w:pPr>
        <w:pStyle w:val="a5"/>
        <w:ind w:firstLine="0"/>
        <w:jc w:val="left"/>
      </w:pPr>
      <w:r>
        <w:t>Количество каналов по дальности:</w:t>
      </w:r>
    </w:p>
    <w:p w:rsidR="00832980" w:rsidRDefault="00832980" w:rsidP="00832980">
      <w:pPr>
        <w:pStyle w:val="a5"/>
        <w:ind w:firstLine="0"/>
        <w:jc w:val="left"/>
      </w:pPr>
      <w:r w:rsidRPr="00832980">
        <w:rPr>
          <w:position w:val="-26"/>
        </w:rPr>
        <w:object w:dxaOrig="5960" w:dyaOrig="740">
          <v:shape id="_x0000_i1050" type="#_x0000_t75" style="width:298.95pt;height:38pt" o:ole="">
            <v:imagedata r:id="rId56" o:title=""/>
          </v:shape>
          <o:OLEObject Type="Embed" ProgID="Equation.DSMT4" ShapeID="_x0000_i1050" DrawAspect="Content" ObjectID="_1622310134" r:id="rId57"/>
        </w:object>
      </w:r>
    </w:p>
    <w:p w:rsidR="00832980" w:rsidRDefault="00832980" w:rsidP="00832980">
      <w:pPr>
        <w:pStyle w:val="a5"/>
        <w:ind w:firstLine="0"/>
        <w:jc w:val="left"/>
      </w:pPr>
      <w:r w:rsidRPr="00832980">
        <w:rPr>
          <w:position w:val="-12"/>
        </w:rPr>
        <w:object w:dxaOrig="4080" w:dyaOrig="420">
          <v:shape id="_x0000_i1051" type="#_x0000_t75" style="width:205.05pt;height:21.3pt" o:ole="">
            <v:imagedata r:id="rId58" o:title=""/>
          </v:shape>
          <o:OLEObject Type="Embed" ProgID="Equation.DSMT4" ShapeID="_x0000_i1051" DrawAspect="Content" ObjectID="_1622310135" r:id="rId59"/>
        </w:object>
      </w:r>
    </w:p>
    <w:p w:rsidR="00832980" w:rsidRDefault="00832980" w:rsidP="00832980">
      <w:pPr>
        <w:pStyle w:val="a5"/>
        <w:ind w:firstLine="0"/>
        <w:jc w:val="left"/>
      </w:pPr>
      <w:r w:rsidRPr="00832980">
        <w:rPr>
          <w:position w:val="-28"/>
        </w:rPr>
        <w:object w:dxaOrig="5100" w:dyaOrig="760">
          <v:shape id="_x0000_i1052" type="#_x0000_t75" style="width:256.3pt;height:38.6pt" o:ole="">
            <v:imagedata r:id="rId60" o:title=""/>
          </v:shape>
          <o:OLEObject Type="Embed" ProgID="Equation.DSMT4" ShapeID="_x0000_i1052" DrawAspect="Content" ObjectID="_1622310136" r:id="rId61"/>
        </w:object>
      </w:r>
    </w:p>
    <w:p w:rsidR="00832980" w:rsidRDefault="00832980" w:rsidP="00832980">
      <w:pPr>
        <w:pStyle w:val="a5"/>
        <w:ind w:firstLine="0"/>
        <w:jc w:val="left"/>
      </w:pPr>
      <w:r>
        <w:t>Количество каналов по скорости:</w:t>
      </w:r>
    </w:p>
    <w:p w:rsidR="00832980" w:rsidRDefault="00507621" w:rsidP="00832980">
      <w:pPr>
        <w:pStyle w:val="a5"/>
        <w:ind w:firstLine="0"/>
        <w:jc w:val="left"/>
      </w:pPr>
      <w:r w:rsidRPr="00507621">
        <w:rPr>
          <w:position w:val="-34"/>
        </w:rPr>
        <w:object w:dxaOrig="3140" w:dyaOrig="780">
          <v:shape id="_x0000_i1053" type="#_x0000_t75" style="width:157.8pt;height:39.15pt" o:ole="">
            <v:imagedata r:id="rId62" o:title=""/>
          </v:shape>
          <o:OLEObject Type="Embed" ProgID="Equation.DSMT4" ShapeID="_x0000_i1053" DrawAspect="Content" ObjectID="_1622310137" r:id="rId63"/>
        </w:object>
      </w:r>
    </w:p>
    <w:p w:rsidR="00507621" w:rsidRDefault="00507621" w:rsidP="00507621">
      <w:pPr>
        <w:pStyle w:val="a5"/>
        <w:ind w:firstLine="0"/>
        <w:jc w:val="left"/>
      </w:pPr>
      <w:r>
        <w:t>Количество каналов по углу:</w:t>
      </w:r>
    </w:p>
    <w:p w:rsidR="00507621" w:rsidRDefault="00507621" w:rsidP="00832980">
      <w:pPr>
        <w:pStyle w:val="a5"/>
        <w:ind w:firstLine="0"/>
        <w:jc w:val="left"/>
      </w:pPr>
      <w:r w:rsidRPr="00507621">
        <w:rPr>
          <w:position w:val="-32"/>
        </w:rPr>
        <w:object w:dxaOrig="2520" w:dyaOrig="760">
          <v:shape id="_x0000_i1054" type="#_x0000_t75" style="width:126.15pt;height:38.6pt" o:ole="">
            <v:imagedata r:id="rId64" o:title=""/>
          </v:shape>
          <o:OLEObject Type="Embed" ProgID="Equation.DSMT4" ShapeID="_x0000_i1054" DrawAspect="Content" ObjectID="_1622310138" r:id="rId65"/>
        </w:object>
      </w:r>
    </w:p>
    <w:p w:rsidR="00507621" w:rsidRDefault="00507621" w:rsidP="00832980">
      <w:pPr>
        <w:pStyle w:val="a5"/>
        <w:ind w:firstLine="0"/>
        <w:jc w:val="left"/>
      </w:pPr>
      <w:r>
        <w:t>Общее количество каналов:</w:t>
      </w:r>
    </w:p>
    <w:p w:rsidR="00507621" w:rsidRDefault="00507621" w:rsidP="00832980">
      <w:pPr>
        <w:pStyle w:val="a5"/>
        <w:ind w:firstLine="0"/>
        <w:jc w:val="left"/>
      </w:pPr>
      <w:r w:rsidRPr="00507621">
        <w:rPr>
          <w:position w:val="-16"/>
        </w:rPr>
        <w:object w:dxaOrig="3100" w:dyaOrig="420">
          <v:shape id="_x0000_i1055" type="#_x0000_t75" style="width:155.5pt;height:21.3pt" o:ole="">
            <v:imagedata r:id="rId66" o:title=""/>
          </v:shape>
          <o:OLEObject Type="Embed" ProgID="Equation.DSMT4" ShapeID="_x0000_i1055" DrawAspect="Content" ObjectID="_1622310139" r:id="rId67"/>
        </w:object>
      </w:r>
    </w:p>
    <w:p w:rsidR="00507621" w:rsidRDefault="00507621" w:rsidP="00832980">
      <w:pPr>
        <w:pStyle w:val="a5"/>
        <w:ind w:firstLine="0"/>
        <w:jc w:val="left"/>
      </w:pPr>
      <w:r>
        <w:t>Вероятность ложной тревоги в одном канале:</w:t>
      </w:r>
    </w:p>
    <w:p w:rsidR="00507621" w:rsidRDefault="00507621" w:rsidP="00832980">
      <w:pPr>
        <w:pStyle w:val="a5"/>
        <w:ind w:firstLine="0"/>
        <w:jc w:val="left"/>
      </w:pPr>
      <w:r w:rsidRPr="00507621">
        <w:rPr>
          <w:position w:val="-36"/>
        </w:rPr>
        <w:object w:dxaOrig="3519" w:dyaOrig="840">
          <v:shape id="_x0000_i1056" type="#_x0000_t75" style="width:176.85pt;height:42.6pt" o:ole="">
            <v:imagedata r:id="rId68" o:title=""/>
          </v:shape>
          <o:OLEObject Type="Embed" ProgID="Equation.DSMT4" ShapeID="_x0000_i1056" DrawAspect="Content" ObjectID="_1622310140" r:id="rId69"/>
        </w:object>
      </w:r>
    </w:p>
    <w:p w:rsidR="00750EA2" w:rsidRDefault="00750EA2" w:rsidP="00832980">
      <w:pPr>
        <w:pStyle w:val="a5"/>
        <w:ind w:firstLine="0"/>
        <w:jc w:val="left"/>
        <w:rPr>
          <w:rFonts w:cs="Times New Roman"/>
        </w:rPr>
      </w:pPr>
      <w:r>
        <w:rPr>
          <w:rFonts w:cs="Times New Roman"/>
        </w:rPr>
        <w:t>П</w:t>
      </w:r>
      <w:r w:rsidRPr="003A32FB">
        <w:rPr>
          <w:rFonts w:cs="Times New Roman"/>
        </w:rPr>
        <w:t>отери</w:t>
      </w:r>
      <w:r>
        <w:rPr>
          <w:rFonts w:cs="Times New Roman"/>
        </w:rPr>
        <w:t xml:space="preserve"> на трассе</w:t>
      </w:r>
      <w:r w:rsidRPr="003A32FB">
        <w:rPr>
          <w:rFonts w:cs="Times New Roman"/>
        </w:rPr>
        <w:t xml:space="preserve"> в атмосфере</w:t>
      </w:r>
      <w:r>
        <w:rPr>
          <w:rFonts w:cs="Times New Roman"/>
        </w:rPr>
        <w:t>:</w:t>
      </w:r>
    </w:p>
    <w:p w:rsidR="00750EA2" w:rsidRPr="00750EA2" w:rsidRDefault="00366216" w:rsidP="00832980">
      <w:pPr>
        <w:pStyle w:val="a5"/>
        <w:ind w:firstLine="0"/>
        <w:jc w:val="left"/>
      </w:pPr>
      <w:r w:rsidRPr="00750EA2">
        <w:rPr>
          <w:position w:val="-16"/>
        </w:rPr>
        <w:object w:dxaOrig="1920" w:dyaOrig="639">
          <v:shape id="_x0000_i1057" type="#_x0000_t75" style="width:96.2pt;height:31.7pt" o:ole="">
            <v:imagedata r:id="rId70" o:title=""/>
          </v:shape>
          <o:OLEObject Type="Embed" ProgID="Equation.DSMT4" ShapeID="_x0000_i1057" DrawAspect="Content" ObjectID="_1622310141" r:id="rId71"/>
        </w:object>
      </w:r>
    </w:p>
    <w:p w:rsidR="00750EA2" w:rsidRDefault="00D97C52" w:rsidP="00832980">
      <w:pPr>
        <w:pStyle w:val="a5"/>
        <w:ind w:firstLine="0"/>
        <w:jc w:val="left"/>
      </w:pPr>
      <w:r>
        <w:t>Отношение сигнал/шум:</w:t>
      </w:r>
    </w:p>
    <w:p w:rsidR="00D97C52" w:rsidRDefault="00D97C52" w:rsidP="00832980">
      <w:pPr>
        <w:pStyle w:val="a5"/>
        <w:ind w:firstLine="0"/>
        <w:jc w:val="left"/>
      </w:pPr>
      <w:r w:rsidRPr="00507621">
        <w:rPr>
          <w:position w:val="-36"/>
        </w:rPr>
        <w:object w:dxaOrig="5760" w:dyaOrig="840">
          <v:shape id="_x0000_i1058" type="#_x0000_t75" style="width:288.6pt;height:42.6pt" o:ole="">
            <v:imagedata r:id="rId72" o:title=""/>
          </v:shape>
          <o:OLEObject Type="Embed" ProgID="Equation.DSMT4" ShapeID="_x0000_i1058" DrawAspect="Content" ObjectID="_1622310142" r:id="rId73"/>
        </w:object>
      </w:r>
      <w:r>
        <w:t xml:space="preserve"> – для пачки импульсов</w:t>
      </w:r>
    </w:p>
    <w:p w:rsidR="00993EB2" w:rsidRDefault="003D7227" w:rsidP="00993EB2">
      <w:pPr>
        <w:pStyle w:val="a5"/>
        <w:ind w:firstLine="0"/>
        <w:jc w:val="left"/>
      </w:pPr>
      <w:r w:rsidRPr="003D7227">
        <w:rPr>
          <w:position w:val="-14"/>
        </w:rPr>
        <w:object w:dxaOrig="3159" w:dyaOrig="420">
          <v:shape id="_x0000_i1086" type="#_x0000_t75" style="width:159pt;height:21.3pt" o:ole="">
            <v:imagedata r:id="rId74" o:title=""/>
          </v:shape>
          <o:OLEObject Type="Embed" ProgID="Equation.DSMT4" ShapeID="_x0000_i1086" DrawAspect="Content" ObjectID="_1622310143" r:id="rId75"/>
        </w:object>
      </w:r>
      <w:r w:rsidR="00750EA2">
        <w:t xml:space="preserve"> </w:t>
      </w:r>
      <w:r w:rsidR="00993EB2">
        <w:t xml:space="preserve">– выигрыш </w:t>
      </w:r>
      <w:r w:rsidR="009839FB">
        <w:t>от пачки</w:t>
      </w:r>
    </w:p>
    <w:p w:rsidR="0085268B" w:rsidRDefault="0085268B" w:rsidP="0085268B">
      <w:pPr>
        <w:pStyle w:val="a5"/>
        <w:ind w:firstLine="0"/>
        <w:jc w:val="left"/>
      </w:pPr>
      <w:r w:rsidRPr="00D97C52">
        <w:rPr>
          <w:position w:val="-16"/>
        </w:rPr>
        <w:object w:dxaOrig="1520" w:dyaOrig="420">
          <v:shape id="_x0000_i1060" type="#_x0000_t75" style="width:76.05pt;height:21.3pt" o:ole="">
            <v:imagedata r:id="rId76" o:title=""/>
          </v:shape>
          <o:OLEObject Type="Embed" ProgID="Equation.DSMT4" ShapeID="_x0000_i1060" DrawAspect="Content" ObjectID="_1622310144" r:id="rId77"/>
        </w:object>
      </w:r>
      <w:r>
        <w:t xml:space="preserve"> – потери на цифровую обработку</w:t>
      </w:r>
    </w:p>
    <w:p w:rsidR="0085268B" w:rsidRDefault="0085268B" w:rsidP="0085268B">
      <w:pPr>
        <w:pStyle w:val="a5"/>
        <w:ind w:firstLine="0"/>
        <w:jc w:val="left"/>
      </w:pPr>
      <w:r>
        <w:rPr>
          <w:noProof/>
        </w:rPr>
        <w:lastRenderedPageBreak/>
        <w:drawing>
          <wp:inline distT="0" distB="0" distL="0" distR="0">
            <wp:extent cx="5060950" cy="3083560"/>
            <wp:effectExtent l="0" t="0" r="635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68B" w:rsidRDefault="0085268B" w:rsidP="0085268B">
      <w:pPr>
        <w:pStyle w:val="a5"/>
        <w:ind w:firstLine="0"/>
        <w:jc w:val="center"/>
        <w:rPr>
          <w:i/>
          <w:iCs/>
          <w:sz w:val="24"/>
          <w:szCs w:val="20"/>
        </w:rPr>
      </w:pPr>
      <w:r w:rsidRPr="0085268B">
        <w:rPr>
          <w:i/>
          <w:iCs/>
          <w:sz w:val="24"/>
          <w:szCs w:val="20"/>
        </w:rPr>
        <w:t xml:space="preserve">Рис. 7. Потери в пороговой энергии при обработке пачки из </w:t>
      </w:r>
      <w:r w:rsidRPr="0085268B">
        <w:rPr>
          <w:i/>
          <w:iCs/>
          <w:sz w:val="24"/>
          <w:szCs w:val="20"/>
          <w:lang w:val="en-US"/>
        </w:rPr>
        <w:t>m</w:t>
      </w:r>
      <w:r w:rsidRPr="0085268B">
        <w:rPr>
          <w:i/>
          <w:iCs/>
          <w:sz w:val="24"/>
          <w:szCs w:val="20"/>
        </w:rPr>
        <w:t xml:space="preserve"> НКГ импульсов</w:t>
      </w:r>
    </w:p>
    <w:p w:rsidR="00E84894" w:rsidRPr="0085268B" w:rsidRDefault="00E84894" w:rsidP="00E84894">
      <w:pPr>
        <w:pStyle w:val="aa"/>
      </w:pPr>
    </w:p>
    <w:p w:rsidR="00A87CC1" w:rsidRDefault="009D54D6" w:rsidP="0085268B">
      <w:pPr>
        <w:pStyle w:val="a5"/>
        <w:ind w:firstLine="0"/>
      </w:pPr>
      <w:r>
        <w:t xml:space="preserve">Для пачки из 22 импульсов, при </w:t>
      </w:r>
      <w:r w:rsidRPr="009D54D6">
        <w:rPr>
          <w:position w:val="-34"/>
        </w:rPr>
        <w:object w:dxaOrig="980" w:dyaOrig="780">
          <v:shape id="_x0000_i1061" type="#_x0000_t75" style="width:49.55pt;height:38pt" o:ole="">
            <v:imagedata r:id="rId79" o:title=""/>
          </v:shape>
          <o:OLEObject Type="Embed" ProgID="Equation.DSMT4" ShapeID="_x0000_i1061" DrawAspect="Content" ObjectID="_1622310145" r:id="rId80"/>
        </w:object>
      </w:r>
      <w:r>
        <w:t xml:space="preserve">, потери на </w:t>
      </w:r>
      <w:proofErr w:type="spellStart"/>
      <w:r>
        <w:t>некогерентность</w:t>
      </w:r>
      <w:proofErr w:type="spellEnd"/>
      <w:r>
        <w:t xml:space="preserve"> составляют </w:t>
      </w:r>
      <w:r w:rsidRPr="009D54D6">
        <w:rPr>
          <w:position w:val="-12"/>
        </w:rPr>
        <w:object w:dxaOrig="1359" w:dyaOrig="380">
          <v:shape id="_x0000_i1062" type="#_x0000_t75" style="width:67.4pt;height:19.6pt" o:ole="">
            <v:imagedata r:id="rId81" o:title=""/>
          </v:shape>
          <o:OLEObject Type="Embed" ProgID="Equation.DSMT4" ShapeID="_x0000_i1062" DrawAspect="Content" ObjectID="_1622310146" r:id="rId82"/>
        </w:object>
      </w:r>
      <w:r w:rsidR="00A87CC1">
        <w:t>.</w:t>
      </w:r>
    </w:p>
    <w:p w:rsidR="003D7227" w:rsidRDefault="00A87CC1" w:rsidP="0085268B">
      <w:pPr>
        <w:pStyle w:val="a5"/>
        <w:ind w:firstLine="0"/>
      </w:pPr>
      <w:r>
        <w:t>Доплеровское смещение при максимальной скорости цели:</w:t>
      </w:r>
      <w:r w:rsidR="003D7227" w:rsidRPr="00A87CC1">
        <w:rPr>
          <w:position w:val="-28"/>
        </w:rPr>
        <w:object w:dxaOrig="3340" w:dyaOrig="720">
          <v:shape id="_x0000_i1088" type="#_x0000_t75" style="width:167.05pt;height:36.3pt" o:ole="">
            <v:imagedata r:id="rId83" o:title=""/>
          </v:shape>
          <o:OLEObject Type="Embed" ProgID="Equation.DSMT4" ShapeID="_x0000_i1088" DrawAspect="Content" ObjectID="_1622310147" r:id="rId84"/>
        </w:object>
      </w:r>
      <w:r w:rsidR="003D7227">
        <w:t>;</w:t>
      </w:r>
      <w:r w:rsidR="003D7227">
        <w:tab/>
      </w:r>
      <w:r w:rsidR="003D7227">
        <w:tab/>
      </w:r>
      <w:r w:rsidR="003D7227" w:rsidRPr="003D7227">
        <w:rPr>
          <w:position w:val="-28"/>
        </w:rPr>
        <w:object w:dxaOrig="2760" w:dyaOrig="720">
          <v:shape id="_x0000_i1090" type="#_x0000_t75" style="width:138.25pt;height:36.3pt" o:ole="">
            <v:imagedata r:id="rId85" o:title=""/>
          </v:shape>
          <o:OLEObject Type="Embed" ProgID="Equation.DSMT4" ShapeID="_x0000_i1090" DrawAspect="Content" ObjectID="_1622310148" r:id="rId86"/>
        </w:object>
      </w:r>
      <w:r w:rsidR="003D7227">
        <w:t xml:space="preserve"> </w:t>
      </w:r>
    </w:p>
    <w:p w:rsidR="00A87CC1" w:rsidRDefault="003D7227" w:rsidP="00A87CC1">
      <w:pPr>
        <w:pStyle w:val="a5"/>
        <w:ind w:firstLine="0"/>
        <w:jc w:val="left"/>
      </w:pPr>
      <w:r w:rsidRPr="003D7227">
        <w:rPr>
          <w:position w:val="-36"/>
        </w:rPr>
        <w:object w:dxaOrig="3400" w:dyaOrig="859">
          <v:shape id="_x0000_i1094" type="#_x0000_t75" style="width:171.05pt;height:43.2pt" o:ole="">
            <v:imagedata r:id="rId87" o:title=""/>
          </v:shape>
          <o:OLEObject Type="Embed" ProgID="Equation.DSMT4" ShapeID="_x0000_i1094" DrawAspect="Content" ObjectID="_1622310149" r:id="rId88"/>
        </w:object>
      </w:r>
      <w:r w:rsidR="00A87CC1">
        <w:t>– потери на доплеровское смещение.</w:t>
      </w:r>
    </w:p>
    <w:p w:rsidR="00366216" w:rsidRDefault="003D7227" w:rsidP="00366216">
      <w:pPr>
        <w:pStyle w:val="a5"/>
        <w:ind w:firstLine="0"/>
        <w:jc w:val="left"/>
      </w:pPr>
      <w:r w:rsidRPr="00A87CC1">
        <w:rPr>
          <w:position w:val="-16"/>
        </w:rPr>
        <w:object w:dxaOrig="4980" w:dyaOrig="420">
          <v:shape id="_x0000_i1098" type="#_x0000_t75" style="width:249.4pt;height:21.9pt" o:ole="">
            <v:imagedata r:id="rId89" o:title=""/>
          </v:shape>
          <o:OLEObject Type="Embed" ProgID="Equation.DSMT4" ShapeID="_x0000_i1098" DrawAspect="Content" ObjectID="_1622310150" r:id="rId90"/>
        </w:object>
      </w:r>
      <w:r w:rsidR="00366216" w:rsidRPr="00366216">
        <w:t xml:space="preserve"> </w:t>
      </w:r>
      <w:r w:rsidR="00366216">
        <w:t>– требуемое отношение сигнал/шум для одиночного импульса с учетом потерь на обработку</w:t>
      </w:r>
      <w:r w:rsidR="001B7037">
        <w:t>.</w:t>
      </w:r>
    </w:p>
    <w:p w:rsidR="001B7037" w:rsidRDefault="001B7037" w:rsidP="00366216">
      <w:pPr>
        <w:pStyle w:val="a5"/>
        <w:ind w:firstLine="0"/>
        <w:jc w:val="left"/>
      </w:pPr>
      <w:r w:rsidRPr="001B7037">
        <w:rPr>
          <w:position w:val="-12"/>
        </w:rPr>
        <w:object w:dxaOrig="1800" w:dyaOrig="440">
          <v:shape id="_x0000_i1066" type="#_x0000_t75" style="width:89.85pt;height:21.9pt" o:ole="">
            <v:imagedata r:id="rId91" o:title=""/>
          </v:shape>
          <o:OLEObject Type="Embed" ProgID="Equation.DSMT4" ShapeID="_x0000_i1066" DrawAspect="Content" ObjectID="_1622310151" r:id="rId92"/>
        </w:object>
      </w:r>
      <w:r w:rsidRPr="001B7037">
        <w:t xml:space="preserve"> – </w:t>
      </w:r>
      <w:r>
        <w:t>оптимальный порог обнаружения пачки.</w:t>
      </w:r>
    </w:p>
    <w:p w:rsidR="001B7037" w:rsidRDefault="001B7037" w:rsidP="00366216">
      <w:pPr>
        <w:pStyle w:val="a5"/>
        <w:ind w:firstLine="0"/>
        <w:jc w:val="left"/>
      </w:pPr>
      <w:r>
        <w:t xml:space="preserve">Вероятность превышения шумом порога квантования связана с вероятностью ложной тревоги: </w:t>
      </w:r>
      <w:r w:rsidRPr="001B7037">
        <w:rPr>
          <w:position w:val="-36"/>
        </w:rPr>
        <w:object w:dxaOrig="6380" w:dyaOrig="820">
          <v:shape id="_x0000_i1067" type="#_x0000_t75" style="width:320.25pt;height:41.45pt" o:ole="">
            <v:imagedata r:id="rId93" o:title=""/>
          </v:shape>
          <o:OLEObject Type="Embed" ProgID="Equation.DSMT4" ShapeID="_x0000_i1067" DrawAspect="Content" ObjectID="_1622310152" r:id="rId94"/>
        </w:object>
      </w:r>
    </w:p>
    <w:p w:rsidR="00E84894" w:rsidRPr="001B7037" w:rsidRDefault="00E84894" w:rsidP="00366216">
      <w:pPr>
        <w:pStyle w:val="a5"/>
        <w:ind w:firstLine="0"/>
        <w:jc w:val="left"/>
      </w:pPr>
      <w:r>
        <w:t xml:space="preserve">Нормированный порог квантования: </w:t>
      </w:r>
      <w:r w:rsidRPr="00E84894">
        <w:rPr>
          <w:position w:val="-38"/>
        </w:rPr>
        <w:object w:dxaOrig="2980" w:dyaOrig="940">
          <v:shape id="_x0000_i1068" type="#_x0000_t75" style="width:149.75pt;height:46.65pt" o:ole="">
            <v:imagedata r:id="rId95" o:title=""/>
          </v:shape>
          <o:OLEObject Type="Embed" ProgID="Equation.DSMT4" ShapeID="_x0000_i1068" DrawAspect="Content" ObjectID="_1622310153" r:id="rId96"/>
        </w:object>
      </w:r>
    </w:p>
    <w:p w:rsidR="00DD1E8C" w:rsidRDefault="00DD1E8C" w:rsidP="00366216">
      <w:pPr>
        <w:pStyle w:val="aa"/>
        <w:jc w:val="left"/>
        <w:rPr>
          <w:b/>
        </w:rPr>
      </w:pPr>
    </w:p>
    <w:p w:rsidR="00B43768" w:rsidRDefault="0085268B" w:rsidP="00366216">
      <w:pPr>
        <w:pStyle w:val="aa"/>
        <w:rPr>
          <w:b/>
        </w:rPr>
      </w:pPr>
      <w:r w:rsidRPr="003D277F">
        <w:rPr>
          <w:b/>
        </w:rPr>
        <w:lastRenderedPageBreak/>
        <w:t>Расчет требуемой мощности ПРД</w:t>
      </w:r>
    </w:p>
    <w:p w:rsidR="00366216" w:rsidRDefault="00366216" w:rsidP="003D277F">
      <w:pPr>
        <w:pStyle w:val="aa"/>
        <w:jc w:val="left"/>
        <w:rPr>
          <w:b/>
        </w:rPr>
      </w:pPr>
    </w:p>
    <w:p w:rsidR="00366216" w:rsidRDefault="003D277F" w:rsidP="003D277F">
      <w:pPr>
        <w:pStyle w:val="aa"/>
        <w:jc w:val="left"/>
      </w:pPr>
      <w:r>
        <w:t>Основное уравнение радиолокации для активной РЛС с пассивным ответом:</w:t>
      </w:r>
      <w:r>
        <w:br/>
      </w:r>
      <w:r w:rsidRPr="006F072D">
        <w:rPr>
          <w:position w:val="-34"/>
        </w:rPr>
        <w:object w:dxaOrig="2600" w:dyaOrig="859">
          <v:shape id="_x0000_i1069" type="#_x0000_t75" style="width:129.6pt;height:42.6pt" o:ole="">
            <v:imagedata r:id="rId97" o:title=""/>
          </v:shape>
          <o:OLEObject Type="Embed" ProgID="Equation.DSMT4" ShapeID="_x0000_i1069" DrawAspect="Content" ObjectID="_1622310154" r:id="rId98"/>
        </w:object>
      </w:r>
      <w:r>
        <w:t>.</w:t>
      </w:r>
      <w:r>
        <w:br/>
        <w:t xml:space="preserve">Коэффициент направленного действия антенны </w:t>
      </w:r>
      <w:r w:rsidRPr="006F072D">
        <w:rPr>
          <w:position w:val="-28"/>
        </w:rPr>
        <w:object w:dxaOrig="2040" w:dyaOrig="720">
          <v:shape id="_x0000_i1070" type="#_x0000_t75" style="width:101.95pt;height:36.3pt" o:ole="">
            <v:imagedata r:id="rId99" o:title=""/>
          </v:shape>
          <o:OLEObject Type="Embed" ProgID="Equation.DSMT4" ShapeID="_x0000_i1070" DrawAspect="Content" ObjectID="_1622310155" r:id="rId100"/>
        </w:object>
      </w:r>
      <w:r>
        <w:t xml:space="preserve">. </w:t>
      </w:r>
    </w:p>
    <w:p w:rsidR="00091428" w:rsidRDefault="003D277F" w:rsidP="003D277F">
      <w:pPr>
        <w:pStyle w:val="aa"/>
        <w:jc w:val="left"/>
      </w:pPr>
      <w:r>
        <w:t xml:space="preserve">Эффективная площадь антенны </w:t>
      </w:r>
      <w:r w:rsidRPr="006F072D">
        <w:rPr>
          <w:position w:val="-32"/>
        </w:rPr>
        <w:object w:dxaOrig="6660" w:dyaOrig="800">
          <v:shape id="_x0000_i1071" type="#_x0000_t75" style="width:332.95pt;height:39.15pt" o:ole="">
            <v:imagedata r:id="rId101" o:title=""/>
          </v:shape>
          <o:OLEObject Type="Embed" ProgID="Equation.DSMT4" ShapeID="_x0000_i1071" DrawAspect="Content" ObjectID="_1622310156" r:id="rId102"/>
        </w:object>
      </w:r>
      <w:r>
        <w:t xml:space="preserve">, где коэффициент использования поверхности </w:t>
      </w:r>
      <w:r w:rsidRPr="00DB6FBD">
        <w:rPr>
          <w:i/>
        </w:rPr>
        <w:t>КИП</w:t>
      </w:r>
      <w:r>
        <w:t>=0,5</w:t>
      </w:r>
      <w:r w:rsidR="00C668C1" w:rsidRPr="00350213">
        <w:t>.</w:t>
      </w:r>
      <w:r>
        <w:br/>
        <w:t>В таком случае мощность передатчика находится по формуле</w:t>
      </w:r>
      <w:r>
        <w:br/>
      </w:r>
      <w:r w:rsidRPr="006F072D">
        <w:rPr>
          <w:position w:val="-38"/>
        </w:rPr>
        <w:object w:dxaOrig="7800" w:dyaOrig="900">
          <v:shape id="_x0000_i1072" type="#_x0000_t75" style="width:389.95pt;height:44.95pt" o:ole="">
            <v:imagedata r:id="rId103" o:title=""/>
          </v:shape>
          <o:OLEObject Type="Embed" ProgID="Equation.DSMT4" ShapeID="_x0000_i1072" DrawAspect="Content" ObjectID="_1622310157" r:id="rId104"/>
        </w:object>
      </w:r>
      <w:r>
        <w:t>.</w:t>
      </w:r>
      <w:r>
        <w:br/>
        <w:t xml:space="preserve">Средняя мощность сигнала на входе ПРМ </w:t>
      </w:r>
      <w:r w:rsidRPr="006F072D">
        <w:rPr>
          <w:position w:val="-34"/>
        </w:rPr>
        <w:object w:dxaOrig="3700" w:dyaOrig="1180">
          <v:shape id="_x0000_i1073" type="#_x0000_t75" style="width:185.45pt;height:59.35pt" o:ole="">
            <v:imagedata r:id="rId105" o:title=""/>
          </v:shape>
          <o:OLEObject Type="Embed" ProgID="Equation.DSMT4" ShapeID="_x0000_i1073" DrawAspect="Content" ObjectID="_1622310158" r:id="rId106"/>
        </w:object>
      </w:r>
      <w:r>
        <w:t xml:space="preserve">, где </w:t>
      </w:r>
      <w:r w:rsidRPr="006F072D">
        <w:rPr>
          <w:position w:val="-12"/>
        </w:rPr>
        <w:object w:dxaOrig="2700" w:dyaOrig="420">
          <v:shape id="_x0000_i1074" type="#_x0000_t75" style="width:134.2pt;height:20.75pt" o:ole="">
            <v:imagedata r:id="rId107" o:title=""/>
          </v:shape>
          <o:OLEObject Type="Embed" ProgID="Equation.DSMT4" ShapeID="_x0000_i1074" DrawAspect="Content" ObjectID="_1622310159" r:id="rId108"/>
        </w:object>
      </w:r>
      <w:r>
        <w:t xml:space="preserve"> - постоянная Больцмана.</w:t>
      </w:r>
    </w:p>
    <w:p w:rsidR="00DD1E8C" w:rsidRDefault="003D7227" w:rsidP="003D277F">
      <w:pPr>
        <w:pStyle w:val="aa"/>
        <w:jc w:val="left"/>
      </w:pPr>
      <w:r w:rsidRPr="00091428">
        <w:rPr>
          <w:position w:val="-34"/>
        </w:rPr>
        <w:object w:dxaOrig="2640" w:dyaOrig="880">
          <v:shape id="_x0000_i1100" type="#_x0000_t75" style="width:131.9pt;height:44.35pt" o:ole="">
            <v:imagedata r:id="rId109" o:title=""/>
          </v:shape>
          <o:OLEObject Type="Embed" ProgID="Equation.DSMT4" ShapeID="_x0000_i1100" DrawAspect="Content" ObjectID="_1622310160" r:id="rId110"/>
        </w:object>
      </w:r>
      <w:r w:rsidR="003D277F">
        <w:br/>
        <w:t xml:space="preserve">Тогда средняя мощность передатчика, необходимая для обнаружения цели на максимальной дальности </w:t>
      </w:r>
      <w:r w:rsidR="00366216" w:rsidRPr="006F072D">
        <w:rPr>
          <w:position w:val="-38"/>
        </w:rPr>
        <w:object w:dxaOrig="4580" w:dyaOrig="1200">
          <v:shape id="_x0000_i1076" type="#_x0000_t75" style="width:228.65pt;height:59.9pt" o:ole="">
            <v:imagedata r:id="rId111" o:title=""/>
          </v:shape>
          <o:OLEObject Type="Embed" ProgID="Equation.DSMT4" ShapeID="_x0000_i1076" DrawAspect="Content" ObjectID="_1622310161" r:id="rId112"/>
        </w:object>
      </w:r>
      <w:r w:rsidR="003D277F">
        <w:br/>
      </w:r>
      <w:r w:rsidRPr="006F072D">
        <w:rPr>
          <w:position w:val="-32"/>
        </w:rPr>
        <w:object w:dxaOrig="10680" w:dyaOrig="1200">
          <v:shape id="_x0000_i1106" type="#_x0000_t75" style="width:503.4pt;height:57pt" o:ole="">
            <v:imagedata r:id="rId113" o:title=""/>
          </v:shape>
          <o:OLEObject Type="Embed" ProgID="Equation.DSMT4" ShapeID="_x0000_i1106" DrawAspect="Content" ObjectID="_1622310162" r:id="rId114"/>
        </w:object>
      </w:r>
    </w:p>
    <w:p w:rsidR="00DD1E8C" w:rsidRDefault="00DD1E8C" w:rsidP="003D277F">
      <w:pPr>
        <w:pStyle w:val="aa"/>
        <w:jc w:val="left"/>
      </w:pPr>
    </w:p>
    <w:p w:rsidR="003D277F" w:rsidRDefault="003D277F" w:rsidP="003D277F">
      <w:pPr>
        <w:pStyle w:val="aa"/>
        <w:jc w:val="left"/>
      </w:pPr>
      <w:r>
        <w:lastRenderedPageBreak/>
        <w:t xml:space="preserve">В свою очередь импульсная мощность передатчика </w:t>
      </w:r>
      <w:r w:rsidRPr="006F072D">
        <w:rPr>
          <w:position w:val="-16"/>
        </w:rPr>
        <w:object w:dxaOrig="1780" w:dyaOrig="420">
          <v:shape id="_x0000_i1078" type="#_x0000_t75" style="width:89.85pt;height:20.75pt" o:ole="">
            <v:imagedata r:id="rId115" o:title=""/>
          </v:shape>
          <o:OLEObject Type="Embed" ProgID="Equation.DSMT4" ShapeID="_x0000_i1078" DrawAspect="Content" ObjectID="_1622310163" r:id="rId116"/>
        </w:object>
      </w:r>
      <w:r>
        <w:t>, гд</w:t>
      </w:r>
      <w:r w:rsidR="00F26077">
        <w:t xml:space="preserve">е </w:t>
      </w:r>
      <w:r w:rsidR="00F26077" w:rsidRPr="00091428">
        <w:rPr>
          <w:position w:val="-34"/>
        </w:rPr>
        <w:object w:dxaOrig="1760" w:dyaOrig="780">
          <v:shape id="_x0000_i1079" type="#_x0000_t75" style="width:87.55pt;height:39.15pt" o:ole="">
            <v:imagedata r:id="rId117" o:title=""/>
          </v:shape>
          <o:OLEObject Type="Embed" ProgID="Equation.DSMT4" ShapeID="_x0000_i1079" DrawAspect="Content" ObjectID="_1622310164" r:id="rId118"/>
        </w:object>
      </w:r>
      <w:r w:rsidRPr="00161B09">
        <w:t xml:space="preserve"> – </w:t>
      </w:r>
      <w:r>
        <w:t xml:space="preserve">скважность импульсов. Тогда </w:t>
      </w:r>
      <w:r w:rsidR="00E84894">
        <w:t>импульсная мощность</w:t>
      </w:r>
      <w:r w:rsidR="003D7227" w:rsidRPr="00F26077">
        <w:rPr>
          <w:position w:val="-16"/>
        </w:rPr>
        <w:object w:dxaOrig="4800" w:dyaOrig="460">
          <v:shape id="_x0000_i1108" type="#_x0000_t75" style="width:240.2pt;height:23.05pt" o:ole="">
            <v:imagedata r:id="rId119" o:title=""/>
          </v:shape>
          <o:OLEObject Type="Embed" ProgID="Equation.DSMT4" ShapeID="_x0000_i1108" DrawAspect="Content" ObjectID="_1622310165" r:id="rId120"/>
        </w:object>
      </w:r>
    </w:p>
    <w:p w:rsidR="00E84894" w:rsidRPr="00E84894" w:rsidRDefault="00E84894" w:rsidP="00E84894">
      <w:pPr>
        <w:pStyle w:val="aa"/>
      </w:pPr>
    </w:p>
    <w:p w:rsidR="001B7037" w:rsidRDefault="001B7037" w:rsidP="001B7037">
      <w:pPr>
        <w:pStyle w:val="aa"/>
        <w:rPr>
          <w:b/>
          <w:bCs/>
        </w:rPr>
      </w:pPr>
      <w:r w:rsidRPr="00E84894">
        <w:rPr>
          <w:b/>
          <w:bCs/>
        </w:rPr>
        <w:t xml:space="preserve">Характеристики цифрового согласованного фильтра </w:t>
      </w:r>
    </w:p>
    <w:p w:rsidR="00E84894" w:rsidRDefault="00E84894" w:rsidP="00E84894">
      <w:pPr>
        <w:pStyle w:val="aa"/>
      </w:pPr>
    </w:p>
    <w:p w:rsidR="00E84894" w:rsidRDefault="00E84894" w:rsidP="00E84894">
      <w:pPr>
        <w:pStyle w:val="aa"/>
      </w:pPr>
      <w:r>
        <w:rPr>
          <w:noProof/>
          <w:lang w:eastAsia="ru-RU"/>
        </w:rPr>
        <w:drawing>
          <wp:inline distT="0" distB="0" distL="0" distR="0" wp14:anchorId="3F325ACC" wp14:editId="09D20FF1">
            <wp:extent cx="4419600" cy="164030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428577" cy="164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894" w:rsidRPr="00E84894" w:rsidRDefault="00E84894" w:rsidP="00E84894">
      <w:pPr>
        <w:pStyle w:val="a5"/>
        <w:ind w:firstLine="0"/>
        <w:jc w:val="center"/>
        <w:rPr>
          <w:i/>
          <w:iCs/>
          <w:sz w:val="24"/>
          <w:szCs w:val="20"/>
        </w:rPr>
      </w:pPr>
      <w:r w:rsidRPr="0085268B">
        <w:rPr>
          <w:i/>
          <w:iCs/>
          <w:sz w:val="24"/>
          <w:szCs w:val="20"/>
        </w:rPr>
        <w:t xml:space="preserve">Рис. </w:t>
      </w:r>
      <w:r w:rsidRPr="00E84894">
        <w:rPr>
          <w:i/>
          <w:iCs/>
          <w:sz w:val="24"/>
          <w:szCs w:val="20"/>
        </w:rPr>
        <w:t>8</w:t>
      </w:r>
      <w:r w:rsidRPr="0085268B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Структурная схема цифрового СФ</w:t>
      </w:r>
    </w:p>
    <w:p w:rsidR="00E84894" w:rsidRDefault="00E84894" w:rsidP="00E84894">
      <w:pPr>
        <w:pStyle w:val="a5"/>
        <w:ind w:firstLine="0"/>
      </w:pPr>
    </w:p>
    <w:p w:rsidR="00E84894" w:rsidRDefault="00E84894" w:rsidP="00E84894">
      <w:pPr>
        <w:pStyle w:val="a5"/>
        <w:ind w:firstLine="0"/>
      </w:pPr>
      <w:r w:rsidRPr="00E84894">
        <w:rPr>
          <w:position w:val="-16"/>
        </w:rPr>
        <w:object w:dxaOrig="2820" w:dyaOrig="420">
          <v:shape id="_x0000_i1081" type="#_x0000_t75" style="width:141.1pt;height:20.75pt" o:ole="">
            <v:imagedata r:id="rId122" o:title=""/>
          </v:shape>
          <o:OLEObject Type="Embed" ProgID="Equation.DSMT4" ShapeID="_x0000_i1081" DrawAspect="Content" ObjectID="_1622310166" r:id="rId123"/>
        </w:object>
      </w:r>
      <w:r>
        <w:t xml:space="preserve"> </w:t>
      </w:r>
      <w:r w:rsidRPr="00161B09">
        <w:t>–</w:t>
      </w:r>
      <w:r w:rsidR="00FA5BB6">
        <w:t xml:space="preserve"> </w:t>
      </w:r>
      <w:r>
        <w:t>тактовая частота АЦП</w:t>
      </w:r>
    </w:p>
    <w:p w:rsidR="00E84894" w:rsidRDefault="00FA5BB6" w:rsidP="00E84894">
      <w:pPr>
        <w:pStyle w:val="a5"/>
        <w:ind w:firstLine="0"/>
      </w:pPr>
      <w:r w:rsidRPr="00E84894">
        <w:rPr>
          <w:position w:val="-38"/>
        </w:rPr>
        <w:object w:dxaOrig="2540" w:dyaOrig="820">
          <v:shape id="_x0000_i1082" type="#_x0000_t75" style="width:127.3pt;height:41.45pt" o:ole="">
            <v:imagedata r:id="rId124" o:title=""/>
          </v:shape>
          <o:OLEObject Type="Embed" ProgID="Equation.DSMT4" ShapeID="_x0000_i1082" DrawAspect="Content" ObjectID="_1622310167" r:id="rId125"/>
        </w:object>
      </w:r>
      <w:r w:rsidR="00E84894" w:rsidRPr="00161B09">
        <w:t xml:space="preserve"> – </w:t>
      </w:r>
      <w:r w:rsidR="00E84894">
        <w:t>период дискретизации АЦП</w:t>
      </w:r>
    </w:p>
    <w:p w:rsidR="00FA5BB6" w:rsidRPr="005A6626" w:rsidRDefault="00FA5BB6" w:rsidP="00E84894">
      <w:pPr>
        <w:pStyle w:val="a5"/>
        <w:ind w:firstLine="0"/>
      </w:pPr>
      <w:r w:rsidRPr="00FA5BB6">
        <w:rPr>
          <w:position w:val="-38"/>
        </w:rPr>
        <w:object w:dxaOrig="3739" w:dyaOrig="820">
          <v:shape id="_x0000_i1083" type="#_x0000_t75" style="width:187.8pt;height:41.45pt" o:ole="">
            <v:imagedata r:id="rId126" o:title=""/>
          </v:shape>
          <o:OLEObject Type="Embed" ProgID="Equation.DSMT4" ShapeID="_x0000_i1083" DrawAspect="Content" ObjectID="_1622310168" r:id="rId127"/>
        </w:object>
      </w:r>
      <w:r w:rsidRPr="00FA5BB6">
        <w:t xml:space="preserve"> </w:t>
      </w:r>
      <w:r w:rsidRPr="00161B09">
        <w:t>–</w:t>
      </w:r>
      <w:r w:rsidRPr="00FA5BB6">
        <w:t xml:space="preserve"> </w:t>
      </w:r>
      <w:r>
        <w:t>число дискретных отчетов входного сигнала</w:t>
      </w:r>
    </w:p>
    <w:p w:rsidR="00FA5BB6" w:rsidRPr="00FA5BB6" w:rsidRDefault="004139E4" w:rsidP="00E84894">
      <w:pPr>
        <w:pStyle w:val="a5"/>
        <w:ind w:firstLine="0"/>
      </w:pPr>
      <w:r w:rsidRPr="004139E4">
        <w:rPr>
          <w:position w:val="-38"/>
        </w:rPr>
        <w:object w:dxaOrig="4380" w:dyaOrig="900">
          <v:shape id="_x0000_i1084" type="#_x0000_t75" style="width:218.9pt;height:44.95pt" o:ole="">
            <v:imagedata r:id="rId128" o:title=""/>
          </v:shape>
          <o:OLEObject Type="Embed" ProgID="Equation.DSMT4" ShapeID="_x0000_i1084" DrawAspect="Content" ObjectID="_1622310169" r:id="rId129"/>
        </w:object>
      </w:r>
      <w:r w:rsidR="00EE30CC" w:rsidRPr="005A6626">
        <w:t xml:space="preserve"> </w:t>
      </w:r>
      <w:r w:rsidR="00EE30CC" w:rsidRPr="00161B09">
        <w:t>–</w:t>
      </w:r>
      <w:r w:rsidRPr="005A6626">
        <w:t xml:space="preserve"> </w:t>
      </w:r>
      <w:r>
        <w:t>минимальная</w:t>
      </w:r>
      <w:r w:rsidR="00EE30CC" w:rsidRPr="005A6626">
        <w:t xml:space="preserve"> </w:t>
      </w:r>
      <w:r w:rsidR="00EE30CC">
        <w:t xml:space="preserve">разрядность АЦП  </w:t>
      </w:r>
    </w:p>
    <w:p w:rsidR="00FA5BB6" w:rsidRPr="00E84894" w:rsidRDefault="00FA5BB6" w:rsidP="00E84894">
      <w:pPr>
        <w:pStyle w:val="a5"/>
        <w:ind w:firstLine="0"/>
      </w:pPr>
      <w:bookmarkStart w:id="2" w:name="_GoBack"/>
      <w:bookmarkEnd w:id="2"/>
    </w:p>
    <w:sectPr w:rsidR="00FA5BB6" w:rsidRPr="00E84894" w:rsidSect="00B403EE">
      <w:footerReference w:type="default" r:id="rId1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1CA0" w:rsidRDefault="00B11CA0">
      <w:pPr>
        <w:spacing w:after="0" w:line="240" w:lineRule="auto"/>
      </w:pPr>
      <w:r>
        <w:separator/>
      </w:r>
    </w:p>
  </w:endnote>
  <w:endnote w:type="continuationSeparator" w:id="0">
    <w:p w:rsidR="00B11CA0" w:rsidRDefault="00B11C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B403EE" w:rsidRPr="00EC75DC" w:rsidRDefault="002A37ED" w:rsidP="00EC75DC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>
          <w:rPr>
            <w:rStyle w:val="ab"/>
            <w:i/>
            <w:noProof/>
            <w:sz w:val="24"/>
          </w:rPr>
          <w:t>3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1CA0" w:rsidRDefault="00B11CA0">
      <w:pPr>
        <w:spacing w:after="0" w:line="240" w:lineRule="auto"/>
      </w:pPr>
      <w:r>
        <w:separator/>
      </w:r>
    </w:p>
  </w:footnote>
  <w:footnote w:type="continuationSeparator" w:id="0">
    <w:p w:rsidR="00B11CA0" w:rsidRDefault="00B11C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4B7378"/>
    <w:multiLevelType w:val="hybridMultilevel"/>
    <w:tmpl w:val="1332B9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47EA5"/>
    <w:multiLevelType w:val="hybridMultilevel"/>
    <w:tmpl w:val="89F4DA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C807EE"/>
    <w:multiLevelType w:val="hybridMultilevel"/>
    <w:tmpl w:val="538443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01138B"/>
    <w:multiLevelType w:val="hybridMultilevel"/>
    <w:tmpl w:val="0486E0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EC47AA2"/>
    <w:multiLevelType w:val="hybridMultilevel"/>
    <w:tmpl w:val="C7D0F4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8275A0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CF7C46"/>
    <w:multiLevelType w:val="hybridMultilevel"/>
    <w:tmpl w:val="D248CC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A813F2"/>
    <w:multiLevelType w:val="hybridMultilevel"/>
    <w:tmpl w:val="AB0A29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F2D55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DB1397"/>
    <w:multiLevelType w:val="hybridMultilevel"/>
    <w:tmpl w:val="697C4DB0"/>
    <w:lvl w:ilvl="0" w:tplc="5AD649B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A267EE9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645E74"/>
    <w:multiLevelType w:val="hybridMultilevel"/>
    <w:tmpl w:val="A4024B76"/>
    <w:lvl w:ilvl="0" w:tplc="11703B7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677B62"/>
    <w:multiLevelType w:val="hybridMultilevel"/>
    <w:tmpl w:val="7B8064D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2791974"/>
    <w:multiLevelType w:val="hybridMultilevel"/>
    <w:tmpl w:val="20BC1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DB1389"/>
    <w:multiLevelType w:val="hybridMultilevel"/>
    <w:tmpl w:val="41C81F4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A7141DA"/>
    <w:multiLevelType w:val="hybridMultilevel"/>
    <w:tmpl w:val="E9C246D4"/>
    <w:lvl w:ilvl="0" w:tplc="4A38A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ACF454E"/>
    <w:multiLevelType w:val="hybridMultilevel"/>
    <w:tmpl w:val="266EB8CE"/>
    <w:lvl w:ilvl="0" w:tplc="E292A712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4D2599"/>
    <w:multiLevelType w:val="hybridMultilevel"/>
    <w:tmpl w:val="C2BC5976"/>
    <w:lvl w:ilvl="0" w:tplc="E292A712">
      <w:start w:val="4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1A107C2"/>
    <w:multiLevelType w:val="hybridMultilevel"/>
    <w:tmpl w:val="891C9BA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0"/>
  </w:num>
  <w:num w:numId="5">
    <w:abstractNumId w:val="1"/>
  </w:num>
  <w:num w:numId="6">
    <w:abstractNumId w:val="2"/>
  </w:num>
  <w:num w:numId="7">
    <w:abstractNumId w:val="18"/>
  </w:num>
  <w:num w:numId="8">
    <w:abstractNumId w:val="17"/>
  </w:num>
  <w:num w:numId="9">
    <w:abstractNumId w:val="15"/>
  </w:num>
  <w:num w:numId="10">
    <w:abstractNumId w:val="13"/>
  </w:num>
  <w:num w:numId="11">
    <w:abstractNumId w:val="12"/>
  </w:num>
  <w:num w:numId="12">
    <w:abstractNumId w:val="9"/>
  </w:num>
  <w:num w:numId="13">
    <w:abstractNumId w:val="14"/>
  </w:num>
  <w:num w:numId="14">
    <w:abstractNumId w:val="4"/>
  </w:num>
  <w:num w:numId="15">
    <w:abstractNumId w:val="7"/>
  </w:num>
  <w:num w:numId="16">
    <w:abstractNumId w:val="3"/>
  </w:num>
  <w:num w:numId="17">
    <w:abstractNumId w:val="6"/>
  </w:num>
  <w:num w:numId="18">
    <w:abstractNumId w:val="5"/>
  </w:num>
  <w:num w:numId="19">
    <w:abstractNumId w:val="10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7ED"/>
    <w:rsid w:val="00016919"/>
    <w:rsid w:val="00091428"/>
    <w:rsid w:val="000B7C94"/>
    <w:rsid w:val="000C5DAB"/>
    <w:rsid w:val="000E1B7F"/>
    <w:rsid w:val="000F1B99"/>
    <w:rsid w:val="001202ED"/>
    <w:rsid w:val="001611FD"/>
    <w:rsid w:val="00192B0D"/>
    <w:rsid w:val="00196386"/>
    <w:rsid w:val="001A0D34"/>
    <w:rsid w:val="001B7037"/>
    <w:rsid w:val="001C21B6"/>
    <w:rsid w:val="001E5C59"/>
    <w:rsid w:val="0024290A"/>
    <w:rsid w:val="002511C3"/>
    <w:rsid w:val="0029454F"/>
    <w:rsid w:val="002A37ED"/>
    <w:rsid w:val="002F373F"/>
    <w:rsid w:val="002F41FB"/>
    <w:rsid w:val="00300C87"/>
    <w:rsid w:val="00310841"/>
    <w:rsid w:val="00336522"/>
    <w:rsid w:val="00350213"/>
    <w:rsid w:val="00366216"/>
    <w:rsid w:val="0038163B"/>
    <w:rsid w:val="003913F2"/>
    <w:rsid w:val="003A32FB"/>
    <w:rsid w:val="003C2929"/>
    <w:rsid w:val="003C2FF4"/>
    <w:rsid w:val="003D277F"/>
    <w:rsid w:val="003D4A00"/>
    <w:rsid w:val="003D7227"/>
    <w:rsid w:val="004139E4"/>
    <w:rsid w:val="00475553"/>
    <w:rsid w:val="00482352"/>
    <w:rsid w:val="004A26E3"/>
    <w:rsid w:val="004A58D4"/>
    <w:rsid w:val="00507621"/>
    <w:rsid w:val="00523C46"/>
    <w:rsid w:val="005A6626"/>
    <w:rsid w:val="005C0DA1"/>
    <w:rsid w:val="005C74DB"/>
    <w:rsid w:val="005D26E6"/>
    <w:rsid w:val="00627A23"/>
    <w:rsid w:val="006D43EA"/>
    <w:rsid w:val="006F0170"/>
    <w:rsid w:val="00750EA2"/>
    <w:rsid w:val="0075727C"/>
    <w:rsid w:val="00764E72"/>
    <w:rsid w:val="00792A94"/>
    <w:rsid w:val="007C6784"/>
    <w:rsid w:val="007D3615"/>
    <w:rsid w:val="007E121F"/>
    <w:rsid w:val="007F5A25"/>
    <w:rsid w:val="00832980"/>
    <w:rsid w:val="0085268B"/>
    <w:rsid w:val="008650F7"/>
    <w:rsid w:val="00877F8F"/>
    <w:rsid w:val="008B6056"/>
    <w:rsid w:val="008C416F"/>
    <w:rsid w:val="008D3B66"/>
    <w:rsid w:val="0096088B"/>
    <w:rsid w:val="009839FB"/>
    <w:rsid w:val="00993EB2"/>
    <w:rsid w:val="009D54D6"/>
    <w:rsid w:val="009E5E45"/>
    <w:rsid w:val="00A171B0"/>
    <w:rsid w:val="00A87CC1"/>
    <w:rsid w:val="00AA4957"/>
    <w:rsid w:val="00AA77FD"/>
    <w:rsid w:val="00AD1E1D"/>
    <w:rsid w:val="00AD5E96"/>
    <w:rsid w:val="00B11CA0"/>
    <w:rsid w:val="00B31187"/>
    <w:rsid w:val="00B43768"/>
    <w:rsid w:val="00B83706"/>
    <w:rsid w:val="00C66626"/>
    <w:rsid w:val="00C668C1"/>
    <w:rsid w:val="00C86FE6"/>
    <w:rsid w:val="00C9011D"/>
    <w:rsid w:val="00CC5013"/>
    <w:rsid w:val="00CE7306"/>
    <w:rsid w:val="00D5786D"/>
    <w:rsid w:val="00D67F59"/>
    <w:rsid w:val="00D97C52"/>
    <w:rsid w:val="00DA1FAC"/>
    <w:rsid w:val="00DA551D"/>
    <w:rsid w:val="00DB47AA"/>
    <w:rsid w:val="00DC186A"/>
    <w:rsid w:val="00DC32DE"/>
    <w:rsid w:val="00DD1E8C"/>
    <w:rsid w:val="00DD3BFB"/>
    <w:rsid w:val="00DF6E79"/>
    <w:rsid w:val="00E011FD"/>
    <w:rsid w:val="00E84894"/>
    <w:rsid w:val="00EE30CC"/>
    <w:rsid w:val="00EE4225"/>
    <w:rsid w:val="00F26077"/>
    <w:rsid w:val="00F539FF"/>
    <w:rsid w:val="00F64AC6"/>
    <w:rsid w:val="00F866E4"/>
    <w:rsid w:val="00FA5BB6"/>
    <w:rsid w:val="00FB27F0"/>
    <w:rsid w:val="00FC6B21"/>
    <w:rsid w:val="00FE2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6C73AA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37E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link w:val="a6"/>
    <w:qFormat/>
    <w:rsid w:val="000C5DA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0C5DA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0C5DAB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0C5DAB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CE7306"/>
    <w:rPr>
      <w:color w:val="808080"/>
    </w:rPr>
  </w:style>
  <w:style w:type="character" w:styleId="af0">
    <w:name w:val="Hyperlink"/>
    <w:basedOn w:val="a0"/>
    <w:uiPriority w:val="99"/>
    <w:unhideWhenUsed/>
    <w:rsid w:val="008C416F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8C416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png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3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4D48C3-A548-4147-A84F-10DA9EEE0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12</Pages>
  <Words>821</Words>
  <Characters>4684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51</cp:revision>
  <cp:lastPrinted>2019-05-20T22:50:00Z</cp:lastPrinted>
  <dcterms:created xsi:type="dcterms:W3CDTF">2018-10-24T22:33:00Z</dcterms:created>
  <dcterms:modified xsi:type="dcterms:W3CDTF">2019-06-17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